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4" r:id="rId4"/>
    <p:sldId id="262" r:id="rId5"/>
    <p:sldId id="263" r:id="rId6"/>
    <p:sldId id="265" r:id="rId7"/>
    <p:sldId id="283" r:id="rId8"/>
    <p:sldId id="284" r:id="rId9"/>
    <p:sldId id="285" r:id="rId10"/>
    <p:sldId id="286" r:id="rId11"/>
    <p:sldId id="287" r:id="rId12"/>
    <p:sldId id="297" r:id="rId13"/>
    <p:sldId id="289" r:id="rId14"/>
    <p:sldId id="290" r:id="rId15"/>
    <p:sldId id="293" r:id="rId16"/>
    <p:sldId id="296" r:id="rId17"/>
    <p:sldId id="298" r:id="rId18"/>
    <p:sldId id="29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profiles.santarosa.edu/gale-w-bach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youtube.com/shorts/aL_fP5axQV4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4.bin"/><Relationship Id="rId26" Type="http://schemas.openxmlformats.org/officeDocument/2006/relationships/image" Target="../media/image90.wmf"/><Relationship Id="rId21" Type="http://schemas.openxmlformats.org/officeDocument/2006/relationships/image" Target="../media/image88.wmf"/><Relationship Id="rId34" Type="http://schemas.openxmlformats.org/officeDocument/2006/relationships/image" Target="../media/image94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7.wmf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56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6.bin"/><Relationship Id="rId29" Type="http://schemas.openxmlformats.org/officeDocument/2006/relationships/oleObject" Target="../embeddings/oleObject10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4.wmf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53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91.wmf"/><Relationship Id="rId36" Type="http://schemas.openxmlformats.org/officeDocument/2006/relationships/image" Target="../media/image32.png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2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27.bin"/><Relationship Id="rId8" Type="http://schemas.openxmlformats.org/officeDocument/2006/relationships/oleObject" Target="../embeddings/oleObject89.bin"/><Relationship Id="rId3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54.wmf"/><Relationship Id="rId3" Type="http://schemas.openxmlformats.org/officeDocument/2006/relationships/image" Target="../media/image43.wmf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51.bin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0.bin"/><Relationship Id="rId32" Type="http://schemas.openxmlformats.org/officeDocument/2006/relationships/image" Target="../media/image32.png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55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1.wmf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2.bin"/><Relationship Id="rId26" Type="http://schemas.openxmlformats.org/officeDocument/2006/relationships/image" Target="../media/image86.wmf"/><Relationship Id="rId39" Type="http://schemas.openxmlformats.org/officeDocument/2006/relationships/oleObject" Target="../embeddings/oleObject27.bin"/><Relationship Id="rId21" Type="http://schemas.openxmlformats.org/officeDocument/2006/relationships/image" Target="../media/image88.wmf"/><Relationship Id="rId34" Type="http://schemas.openxmlformats.org/officeDocument/2006/relationships/image" Target="../media/image106.wmf"/><Relationship Id="rId42" Type="http://schemas.openxmlformats.org/officeDocument/2006/relationships/image" Target="../media/image109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oleObject" Target="../embeddings/oleObject119.bin"/><Relationship Id="rId41" Type="http://schemas.openxmlformats.org/officeDocument/2006/relationships/oleObject" Target="../embeddings/oleObject1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9.wmf"/><Relationship Id="rId24" Type="http://schemas.openxmlformats.org/officeDocument/2006/relationships/image" Target="../media/image89.wmf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23.bin"/><Relationship Id="rId40" Type="http://schemas.openxmlformats.org/officeDocument/2006/relationships/image" Target="../media/image32.png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oleObject" Target="../embeddings/oleObject115.bin"/><Relationship Id="rId28" Type="http://schemas.openxmlformats.org/officeDocument/2006/relationships/oleObject" Target="../embeddings/oleObject118.bin"/><Relationship Id="rId36" Type="http://schemas.openxmlformats.org/officeDocument/2006/relationships/image" Target="../media/image107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120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122.bin"/><Relationship Id="rId8" Type="http://schemas.openxmlformats.org/officeDocument/2006/relationships/oleObject" Target="../embeddings/oleObject107.bin"/><Relationship Id="rId3" Type="http://schemas.openxmlformats.org/officeDocument/2006/relationships/image" Target="../media/image95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9" Type="http://schemas.openxmlformats.org/officeDocument/2006/relationships/image" Target="../media/image32.png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141.bin"/><Relationship Id="rId42" Type="http://schemas.openxmlformats.org/officeDocument/2006/relationships/image" Target="../media/image129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23.wmf"/><Relationship Id="rId41" Type="http://schemas.openxmlformats.org/officeDocument/2006/relationships/oleObject" Target="../embeddings/oleObject14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27.wmf"/><Relationship Id="rId40" Type="http://schemas.openxmlformats.org/officeDocument/2006/relationships/image" Target="../media/image128.png"/><Relationship Id="rId5" Type="http://schemas.openxmlformats.org/officeDocument/2006/relationships/image" Target="../media/image111.png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2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18.wmf"/><Relationship Id="rId31" Type="http://schemas.openxmlformats.org/officeDocument/2006/relationships/image" Target="../media/image124.wmf"/><Relationship Id="rId44" Type="http://schemas.openxmlformats.org/officeDocument/2006/relationships/image" Target="../media/image130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126.wmf"/><Relationship Id="rId43" Type="http://schemas.openxmlformats.org/officeDocument/2006/relationships/oleObject" Target="../embeddings/oleObject144.bin"/><Relationship Id="rId8" Type="http://schemas.openxmlformats.org/officeDocument/2006/relationships/oleObject" Target="../embeddings/oleObject128.bin"/><Relationship Id="rId3" Type="http://schemas.openxmlformats.org/officeDocument/2006/relationships/image" Target="../media/image110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38" Type="http://schemas.openxmlformats.org/officeDocument/2006/relationships/image" Target="../media/image147.png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image" Target="../media/image14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59.bin"/><Relationship Id="rId37" Type="http://schemas.openxmlformats.org/officeDocument/2006/relationships/image" Target="../media/image146.wmf"/><Relationship Id="rId5" Type="http://schemas.openxmlformats.org/officeDocument/2006/relationships/image" Target="../media/image132.wmf"/><Relationship Id="rId15" Type="http://schemas.openxmlformats.org/officeDocument/2006/relationships/image" Target="../media/image72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57.bin"/><Relationship Id="rId36" Type="http://schemas.openxmlformats.org/officeDocument/2006/relationships/oleObject" Target="../embeddings/oleObject160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58.bin"/><Relationship Id="rId35" Type="http://schemas.openxmlformats.org/officeDocument/2006/relationships/image" Target="../media/image32.png"/><Relationship Id="rId8" Type="http://schemas.openxmlformats.org/officeDocument/2006/relationships/oleObject" Target="../embeddings/oleObject148.bin"/><Relationship Id="rId3" Type="http://schemas.openxmlformats.org/officeDocument/2006/relationships/image" Target="../media/image1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" Type="http://schemas.openxmlformats.org/officeDocument/2006/relationships/image" Target="../media/image148.wmf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oleObject" Target="../embeddings/oleObject161.bin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29" Type="http://schemas.openxmlformats.org/officeDocument/2006/relationships/image" Target="../media/image16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72.bin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174.bin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56.wmf"/><Relationship Id="rId31" Type="http://schemas.openxmlformats.org/officeDocument/2006/relationships/image" Target="../media/image162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1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70.png"/><Relationship Id="rId18" Type="http://schemas.openxmlformats.org/officeDocument/2006/relationships/image" Target="../media/image175.png"/><Relationship Id="rId26" Type="http://schemas.openxmlformats.org/officeDocument/2006/relationships/image" Target="../media/image182.png"/><Relationship Id="rId3" Type="http://schemas.openxmlformats.org/officeDocument/2006/relationships/image" Target="../media/image131.wmf"/><Relationship Id="rId21" Type="http://schemas.openxmlformats.org/officeDocument/2006/relationships/image" Target="../media/image177.png"/><Relationship Id="rId7" Type="http://schemas.openxmlformats.org/officeDocument/2006/relationships/image" Target="../media/image164.png"/><Relationship Id="rId12" Type="http://schemas.openxmlformats.org/officeDocument/2006/relationships/image" Target="../media/image169.png"/><Relationship Id="rId17" Type="http://schemas.openxmlformats.org/officeDocument/2006/relationships/image" Target="../media/image174.png"/><Relationship Id="rId25" Type="http://schemas.openxmlformats.org/officeDocument/2006/relationships/image" Target="../media/image181.png"/><Relationship Id="rId2" Type="http://schemas.openxmlformats.org/officeDocument/2006/relationships/oleObject" Target="../embeddings/oleObject145.bin"/><Relationship Id="rId16" Type="http://schemas.openxmlformats.org/officeDocument/2006/relationships/image" Target="../media/image173.png"/><Relationship Id="rId20" Type="http://schemas.openxmlformats.org/officeDocument/2006/relationships/image" Target="../media/image1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11" Type="http://schemas.openxmlformats.org/officeDocument/2006/relationships/image" Target="../media/image168.png"/><Relationship Id="rId24" Type="http://schemas.openxmlformats.org/officeDocument/2006/relationships/image" Target="../media/image180.png"/><Relationship Id="rId5" Type="http://schemas.openxmlformats.org/officeDocument/2006/relationships/image" Target="../media/image32.png"/><Relationship Id="rId15" Type="http://schemas.openxmlformats.org/officeDocument/2006/relationships/image" Target="../media/image172.png"/><Relationship Id="rId23" Type="http://schemas.openxmlformats.org/officeDocument/2006/relationships/image" Target="../media/image179.png"/><Relationship Id="rId28" Type="http://schemas.openxmlformats.org/officeDocument/2006/relationships/image" Target="../media/image183.wmf"/><Relationship Id="rId10" Type="http://schemas.openxmlformats.org/officeDocument/2006/relationships/image" Target="../media/image167.png"/><Relationship Id="rId19" Type="http://schemas.openxmlformats.org/officeDocument/2006/relationships/oleObject" Target="../embeddings/oleObject176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66.png"/><Relationship Id="rId14" Type="http://schemas.openxmlformats.org/officeDocument/2006/relationships/image" Target="../media/image171.png"/><Relationship Id="rId22" Type="http://schemas.openxmlformats.org/officeDocument/2006/relationships/image" Target="../media/image178.png"/><Relationship Id="rId27" Type="http://schemas.openxmlformats.org/officeDocument/2006/relationships/oleObject" Target="../embeddings/oleObject17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9" Type="http://schemas.openxmlformats.org/officeDocument/2006/relationships/image" Target="../media/image32.png"/><Relationship Id="rId21" Type="http://schemas.openxmlformats.org/officeDocument/2006/relationships/oleObject" Target="../embeddings/oleObject187.bin"/><Relationship Id="rId34" Type="http://schemas.openxmlformats.org/officeDocument/2006/relationships/image" Target="../media/image200.wmf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33" Type="http://schemas.openxmlformats.org/officeDocument/2006/relationships/oleObject" Target="../embeddings/oleObject193.bin"/><Relationship Id="rId38" Type="http://schemas.openxmlformats.org/officeDocument/2006/relationships/oleObject" Target="../embeddings/oleObject27.bin"/><Relationship Id="rId2" Type="http://schemas.openxmlformats.org/officeDocument/2006/relationships/oleObject" Target="../embeddings/oleObject178.bin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19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95.wmf"/><Relationship Id="rId32" Type="http://schemas.openxmlformats.org/officeDocument/2006/relationships/image" Target="../media/image199.wmf"/><Relationship Id="rId37" Type="http://schemas.openxmlformats.org/officeDocument/2006/relationships/image" Target="../media/image201.png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97.wmf"/><Relationship Id="rId36" Type="http://schemas.openxmlformats.org/officeDocument/2006/relationships/image" Target="../media/image1640.png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86.bin"/><Relationship Id="rId31" Type="http://schemas.openxmlformats.org/officeDocument/2006/relationships/oleObject" Target="../embeddings/oleObject192.bin"/><Relationship Id="rId4" Type="http://schemas.openxmlformats.org/officeDocument/2006/relationships/image" Target="../media/image185.png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198.wmf"/><Relationship Id="rId35" Type="http://schemas.openxmlformats.org/officeDocument/2006/relationships/image" Target="../media/image1630.png"/><Relationship Id="rId8" Type="http://schemas.openxmlformats.org/officeDocument/2006/relationships/image" Target="../media/image187.wmf"/><Relationship Id="rId3" Type="http://schemas.openxmlformats.org/officeDocument/2006/relationships/image" Target="../media/image1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31.wmf"/><Relationship Id="rId3" Type="http://schemas.openxmlformats.org/officeDocument/2006/relationships/image" Target="../media/image13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26.bin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24" Type="http://schemas.openxmlformats.org/officeDocument/2006/relationships/image" Target="../media/image30.png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image" Target="../media/image32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33.wmf"/><Relationship Id="rId21" Type="http://schemas.openxmlformats.org/officeDocument/2006/relationships/image" Target="../media/image28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54.wmf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51.bin"/><Relationship Id="rId33" Type="http://schemas.openxmlformats.org/officeDocument/2006/relationships/image" Target="../media/image57.png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0.bin"/><Relationship Id="rId32" Type="http://schemas.openxmlformats.org/officeDocument/2006/relationships/image" Target="../media/image32.png"/><Relationship Id="rId37" Type="http://schemas.openxmlformats.org/officeDocument/2006/relationships/image" Target="../media/image59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55.wmf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1.wmf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6.wmf"/><Relationship Id="rId35" Type="http://schemas.openxmlformats.org/officeDocument/2006/relationships/image" Target="../media/image58.wmf"/><Relationship Id="rId8" Type="http://schemas.openxmlformats.org/officeDocument/2006/relationships/oleObject" Target="../embeddings/oleObject42.bin"/><Relationship Id="rId3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60.wmf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7.w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68.wmf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57.png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31" Type="http://schemas.openxmlformats.org/officeDocument/2006/relationships/image" Target="../media/image32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71.wmf"/><Relationship Id="rId21" Type="http://schemas.openxmlformats.org/officeDocument/2006/relationships/image" Target="../media/image64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2.wmf"/><Relationship Id="rId25" Type="http://schemas.openxmlformats.org/officeDocument/2006/relationships/oleObject" Target="../embeddings/oleObject81.bin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24" Type="http://schemas.openxmlformats.org/officeDocument/2006/relationships/image" Target="../media/image68.wmf"/><Relationship Id="rId5" Type="http://schemas.openxmlformats.org/officeDocument/2006/relationships/image" Target="../media/image72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3.wmf"/><Relationship Id="rId31" Type="http://schemas.openxmlformats.org/officeDocument/2006/relationships/image" Target="../media/image78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8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 descr="Welcome">
            <a:extLst>
              <a:ext uri="{FF2B5EF4-FFF2-40B4-BE49-F238E27FC236}">
                <a16:creationId xmlns:a16="http://schemas.microsoft.com/office/drawing/2014/main" id="{9FBEB656-5B2D-A8A6-B898-3AA788229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86978" y="1334998"/>
            <a:ext cx="7018043" cy="2239008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794723BB-03E6-559E-7FB5-7AB6EE97A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474" y="3777851"/>
            <a:ext cx="4668266" cy="1692771"/>
          </a:xfrm>
          <a:prstGeom prst="rect">
            <a:avLst/>
          </a:prstGeom>
          <a:solidFill>
            <a:schemeClr val="bg1"/>
          </a:solidFill>
          <a:ln w="15875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Gale Bach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Second Course in Calculus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Math 1B – Sections 5087 &amp; 7219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itchFamily="64" charset="0"/>
              </a:rPr>
              <a:t>Spring 2026</a:t>
            </a:r>
          </a:p>
        </p:txBody>
      </p:sp>
      <p:sp>
        <p:nvSpPr>
          <p:cNvPr id="10" name="Text Box 9" descr="Pink tissue paper">
            <a:extLst>
              <a:ext uri="{FF2B5EF4-FFF2-40B4-BE49-F238E27FC236}">
                <a16:creationId xmlns:a16="http://schemas.microsoft.com/office/drawing/2014/main" id="{93E98808-4B2B-CA81-4277-C4EF43770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884" y="259491"/>
            <a:ext cx="3796231" cy="892552"/>
          </a:xfrm>
          <a:prstGeom prst="rect">
            <a:avLst/>
          </a:prstGeom>
          <a:solidFill>
            <a:schemeClr val="bg1"/>
          </a:solidFill>
          <a:ln w="15875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nta Rosa Junior College </a:t>
            </a:r>
          </a:p>
          <a:p>
            <a:pPr algn="ctr" eaLnBrk="1" hangingPunct="1"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094BB3-2E2C-24FB-82CA-BD2D3E2EBC4A}"/>
              </a:ext>
            </a:extLst>
          </p:cNvPr>
          <p:cNvSpPr/>
          <p:nvPr/>
        </p:nvSpPr>
        <p:spPr>
          <a:xfrm>
            <a:off x="4041566" y="5674467"/>
            <a:ext cx="4036079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64" charset="0"/>
                <a:ea typeface="ＭＳ Ｐゴシック" charset="-128"/>
                <a:hlinkClick r:id="rId3"/>
              </a:rPr>
              <a:t>https://profiles.santarosa.edu/gale-w-bach</a:t>
            </a:r>
            <a:endParaRPr lang="en-US" dirty="0">
              <a:latin typeface="Times New Roman" pitchFamily="64" charset="0"/>
              <a:ea typeface="ＭＳ Ｐゴシック" charset="-128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7128DC-820F-D49E-889D-3A87D5C657E7}"/>
              </a:ext>
            </a:extLst>
          </p:cNvPr>
          <p:cNvSpPr txBox="1"/>
          <p:nvPr/>
        </p:nvSpPr>
        <p:spPr>
          <a:xfrm>
            <a:off x="5591852" y="6199612"/>
            <a:ext cx="979755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Syllabu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DD136775-F16E-CD9D-A8A7-81BE95BAF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179" y="543009"/>
            <a:ext cx="6919913" cy="4619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shortcut to Integration by Parts:  Tabular Integration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3994E93-F717-5EAF-5259-9AB6A3515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04" y="1344696"/>
            <a:ext cx="643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abular integration works for integrals of the form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D74C98-92C2-30F4-E478-11079229D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62020"/>
              </p:ext>
            </p:extLst>
          </p:nvPr>
        </p:nvGraphicFramePr>
        <p:xfrm>
          <a:off x="4500538" y="1981200"/>
          <a:ext cx="26495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79360" progId="Equation.DSMT4">
                  <p:embed/>
                </p:oleObj>
              </mc:Choice>
              <mc:Fallback>
                <p:oleObj name="Equation" r:id="rId2" imgW="10029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7DEC95-9A1C-8C60-820D-5005BCA5C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38" y="1981200"/>
                        <a:ext cx="26495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D2698905-ED92-18A6-DD21-A95AE08C4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979" y="3284621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here: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55AB7AF-87B8-F46C-60FE-A051CB9B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379" y="3284621"/>
            <a:ext cx="2362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Differentiates to zero in several steps.</a:t>
            </a:r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436AA8F0-E237-46B2-53EB-651AF8D69C97}"/>
              </a:ext>
            </a:extLst>
          </p:cNvPr>
          <p:cNvSpPr>
            <a:spLocks/>
          </p:cNvSpPr>
          <p:nvPr/>
        </p:nvSpPr>
        <p:spPr bwMode="auto">
          <a:xfrm rot="16200000">
            <a:off x="5103010" y="2374984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51E29121-AB26-08CB-B4E1-1D09C82AC052}"/>
              </a:ext>
            </a:extLst>
          </p:cNvPr>
          <p:cNvSpPr>
            <a:spLocks/>
          </p:cNvSpPr>
          <p:nvPr/>
        </p:nvSpPr>
        <p:spPr bwMode="auto">
          <a:xfrm rot="16200000">
            <a:off x="6087979" y="2370221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0F7ED93-F42D-4051-65BE-107E880A95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7804" y="2963206"/>
            <a:ext cx="468587" cy="32617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09691BAB-CFA5-E375-B362-798B4B777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579" y="3284621"/>
            <a:ext cx="236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Integrates repeatedly. 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C8E43D9F-8333-DB45-C64C-E67442AD4B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22917" y="2908384"/>
            <a:ext cx="762000" cy="381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4BCC9BE9-1BF0-FC7E-7C40-04098D861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516" y="4575384"/>
            <a:ext cx="328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’s see how it works.</a:t>
            </a:r>
          </a:p>
        </p:txBody>
      </p:sp>
    </p:spTree>
    <p:extLst>
      <p:ext uri="{BB962C8B-B14F-4D97-AF65-F5344CB8AC3E}">
        <p14:creationId xmlns:p14="http://schemas.microsoft.com/office/powerpoint/2010/main" val="227948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 animBg="1"/>
      <p:bldP spid="9" grpId="0" animBg="1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FE563E4-9184-E07A-4A34-FC5A8C578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0618"/>
              </p:ext>
            </p:extLst>
          </p:nvPr>
        </p:nvGraphicFramePr>
        <p:xfrm>
          <a:off x="796864" y="641846"/>
          <a:ext cx="17224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79279" progId="Equation.DSMT4">
                  <p:embed/>
                </p:oleObj>
              </mc:Choice>
              <mc:Fallback>
                <p:oleObj name="Equation" r:id="rId2" imgW="672808" imgH="279279" progId="Equation.DSMT4">
                  <p:embed/>
                  <p:pic>
                    <p:nvPicPr>
                      <p:cNvPr id="20483" name="Object 2">
                        <a:extLst>
                          <a:ext uri="{FF2B5EF4-FFF2-40B4-BE49-F238E27FC236}">
                            <a16:creationId xmlns:a16="http://schemas.microsoft.com/office/drawing/2014/main" id="{F242DB08-B0D9-4F73-A42D-067B3FF29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64" y="641846"/>
                        <a:ext cx="17224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E57D4D6-4F06-AD65-8CBC-1CC2584D9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81212"/>
              </p:ext>
            </p:extLst>
          </p:nvPr>
        </p:nvGraphicFramePr>
        <p:xfrm>
          <a:off x="463586" y="1895476"/>
          <a:ext cx="2605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FD23B5-17AA-7A32-5C42-764C79946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86" y="1895476"/>
                        <a:ext cx="26050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C941EE-1B04-CD1C-8942-5DF8E9324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71869"/>
              </p:ext>
            </p:extLst>
          </p:nvPr>
        </p:nvGraphicFramePr>
        <p:xfrm>
          <a:off x="3198055" y="1876425"/>
          <a:ext cx="215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E43BA1-DDDA-3BDF-BCD8-0340F26B3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055" y="1876425"/>
                        <a:ext cx="21542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5FD96EC1-53B6-E03B-D3ED-4C2DFDD7CB13}"/>
              </a:ext>
            </a:extLst>
          </p:cNvPr>
          <p:cNvGrpSpPr/>
          <p:nvPr/>
        </p:nvGrpSpPr>
        <p:grpSpPr>
          <a:xfrm>
            <a:off x="451060" y="1876425"/>
            <a:ext cx="4944270" cy="3429000"/>
            <a:chOff x="605805" y="1614488"/>
            <a:chExt cx="4944270" cy="3429000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F7307C1B-D1E4-501A-C45C-86E72BAE9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092" y="1614488"/>
              <a:ext cx="0" cy="342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78033C92-4AF3-D022-F3DD-42005926D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5805" y="2147888"/>
              <a:ext cx="4944270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72D1515-34C7-B257-A88A-5E71AB8FB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34085"/>
              </p:ext>
            </p:extLst>
          </p:nvPr>
        </p:nvGraphicFramePr>
        <p:xfrm>
          <a:off x="2283655" y="2638425"/>
          <a:ext cx="455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89D36F29-03EB-F444-9D68-7D9BBEFA6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55" y="2638425"/>
                        <a:ext cx="455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8407702-BFF4-F17D-3631-6AAEE270D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9599"/>
              </p:ext>
            </p:extLst>
          </p:nvPr>
        </p:nvGraphicFramePr>
        <p:xfrm>
          <a:off x="2207455" y="3400425"/>
          <a:ext cx="520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9E945508-8611-CA82-33C4-D2DDA1FF5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55" y="3400425"/>
                        <a:ext cx="5207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88613904-6E75-238C-7247-36CA24DF3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02414"/>
              </p:ext>
            </p:extLst>
          </p:nvPr>
        </p:nvGraphicFramePr>
        <p:xfrm>
          <a:off x="2283655" y="4086225"/>
          <a:ext cx="3254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AAB70B19-A052-D164-1DD7-C95F7AE67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55" y="4086225"/>
                        <a:ext cx="3254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7CAF87FE-0003-0152-0D04-62B7C977B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71265"/>
              </p:ext>
            </p:extLst>
          </p:nvPr>
        </p:nvGraphicFramePr>
        <p:xfrm>
          <a:off x="2283655" y="4695825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E1F5E44E-AC7E-E258-3858-9EB954435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55" y="4695825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23A213C9-B2ED-3CFA-0295-B4E61EA6C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71075"/>
              </p:ext>
            </p:extLst>
          </p:nvPr>
        </p:nvGraphicFramePr>
        <p:xfrm>
          <a:off x="3502855" y="26384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57" imgH="203024" progId="Equation.DSMT4">
                  <p:embed/>
                </p:oleObj>
              </mc:Choice>
              <mc:Fallback>
                <p:oleObj name="Equation" r:id="rId16" imgW="164957" imgH="203024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FF263C51-2DCB-E8AB-AC59-B1DE63ED7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55" y="26384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3FDF10D7-D211-ABA0-FD7E-2DD6FC901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46867"/>
              </p:ext>
            </p:extLst>
          </p:nvPr>
        </p:nvGraphicFramePr>
        <p:xfrm>
          <a:off x="3426655" y="33242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957" imgH="203024" progId="Equation.DSMT4">
                  <p:embed/>
                </p:oleObj>
              </mc:Choice>
              <mc:Fallback>
                <p:oleObj name="Equation" r:id="rId18" imgW="164957" imgH="203024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BF4CBC01-2EF8-4461-8809-42665EA26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55" y="33242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756DC59-7C1A-C6AB-1697-85B1A37F4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71695"/>
              </p:ext>
            </p:extLst>
          </p:nvPr>
        </p:nvGraphicFramePr>
        <p:xfrm>
          <a:off x="3426655" y="40100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6AB8CAD0-AFC6-590D-35B0-5EA12A990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55" y="40100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98A36D4E-01FD-FB91-DE3A-FEC936FFC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14629"/>
              </p:ext>
            </p:extLst>
          </p:nvPr>
        </p:nvGraphicFramePr>
        <p:xfrm>
          <a:off x="3426655" y="4619625"/>
          <a:ext cx="42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C9D070AD-273E-B9CF-AD6D-5EFF711CB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55" y="4619625"/>
                        <a:ext cx="422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360B63FB-631F-A5B2-0767-C20300E16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13107"/>
              </p:ext>
            </p:extLst>
          </p:nvPr>
        </p:nvGraphicFramePr>
        <p:xfrm>
          <a:off x="1750255" y="2790825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0533644F-518A-CB58-21C5-4666BA9BF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55" y="2790825"/>
                        <a:ext cx="357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8C1FF27B-ABCA-C75A-6FBD-84AF47456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6607"/>
              </p:ext>
            </p:extLst>
          </p:nvPr>
        </p:nvGraphicFramePr>
        <p:xfrm>
          <a:off x="1750255" y="4108450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B567FDF7-B40B-6FFE-3117-E3F7CF853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55" y="4108450"/>
                        <a:ext cx="357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EFFC5463-6C9E-2F5B-228A-DC80F6F8D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17658"/>
              </p:ext>
            </p:extLst>
          </p:nvPr>
        </p:nvGraphicFramePr>
        <p:xfrm>
          <a:off x="1766130" y="3524250"/>
          <a:ext cx="323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01424" progId="Equation.DSMT4">
                  <p:embed/>
                </p:oleObj>
              </mc:Choice>
              <mc:Fallback>
                <p:oleObj name="Equation" r:id="rId23" imgW="126780" imgH="101424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499A7E19-5CB6-BEEA-B10D-701A9067B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30" y="3524250"/>
                        <a:ext cx="323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5B607FE4-AAD0-A52B-8065-0D45DE814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18853"/>
              </p:ext>
            </p:extLst>
          </p:nvPr>
        </p:nvGraphicFramePr>
        <p:xfrm>
          <a:off x="500893" y="5392747"/>
          <a:ext cx="2047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00100" imgH="279400" progId="Equation.DSMT4">
                  <p:embed/>
                </p:oleObj>
              </mc:Choice>
              <mc:Fallback>
                <p:oleObj name="Equation" r:id="rId25" imgW="800100" imgH="2794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826CFF5D-8C1B-B251-8E82-8857C80AD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93" y="5392747"/>
                        <a:ext cx="2047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>
            <a:extLst>
              <a:ext uri="{FF2B5EF4-FFF2-40B4-BE49-F238E27FC236}">
                <a16:creationId xmlns:a16="http://schemas.microsoft.com/office/drawing/2014/main" id="{A0EAFA73-D5D3-8E9D-D1BF-D32DFF4A6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4655" y="3019425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EA1A0A5B-1FFF-39DE-717C-13270BB86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31343"/>
              </p:ext>
            </p:extLst>
          </p:nvPr>
        </p:nvGraphicFramePr>
        <p:xfrm>
          <a:off x="2558293" y="5407035"/>
          <a:ext cx="9763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35" imgH="203112" progId="Equation.DSMT4">
                  <p:embed/>
                </p:oleObj>
              </mc:Choice>
              <mc:Fallback>
                <p:oleObj name="Equation" r:id="rId27" imgW="380835" imgH="203112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C795CF8E-962A-61ED-E6F1-6D12ECAB1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93" y="5407035"/>
                        <a:ext cx="9763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1">
            <a:extLst>
              <a:ext uri="{FF2B5EF4-FFF2-40B4-BE49-F238E27FC236}">
                <a16:creationId xmlns:a16="http://schemas.microsoft.com/office/drawing/2014/main" id="{C362F3DD-CEF7-D368-2EBA-7056AEF13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855" y="3705225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EB09078B-E601-8677-0784-DB9802FC4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36860"/>
              </p:ext>
            </p:extLst>
          </p:nvPr>
        </p:nvGraphicFramePr>
        <p:xfrm>
          <a:off x="3472693" y="5407035"/>
          <a:ext cx="12366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391" imgH="203112" progId="Equation.DSMT4">
                  <p:embed/>
                </p:oleObj>
              </mc:Choice>
              <mc:Fallback>
                <p:oleObj name="Equation" r:id="rId29" imgW="482391" imgH="203112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EE8D74AB-4F9B-E1C7-7C3A-7C09F04D9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693" y="5407035"/>
                        <a:ext cx="12366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3">
            <a:extLst>
              <a:ext uri="{FF2B5EF4-FFF2-40B4-BE49-F238E27FC236}">
                <a16:creationId xmlns:a16="http://schemas.microsoft.com/office/drawing/2014/main" id="{445FA68F-D706-83EC-BEF1-808DDC50F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4655" y="4314825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798B32DB-A1F2-C9A2-9EC8-CE8059A75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46648"/>
              </p:ext>
            </p:extLst>
          </p:nvPr>
        </p:nvGraphicFramePr>
        <p:xfrm>
          <a:off x="4560130" y="5407035"/>
          <a:ext cx="8461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057" imgH="203112" progId="Equation.DSMT4">
                  <p:embed/>
                </p:oleObj>
              </mc:Choice>
              <mc:Fallback>
                <p:oleObj name="Equation" r:id="rId31" imgW="330057" imgH="203112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D3E95365-A975-D47A-94BD-178178B2F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130" y="5407035"/>
                        <a:ext cx="8461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id="{1655CBC8-7E2A-295C-5A4A-E685F05EC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32075"/>
              </p:ext>
            </p:extLst>
          </p:nvPr>
        </p:nvGraphicFramePr>
        <p:xfrm>
          <a:off x="5322130" y="5486410"/>
          <a:ext cx="619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091" imgH="177646" progId="Equation.DSMT4">
                  <p:embed/>
                </p:oleObj>
              </mc:Choice>
              <mc:Fallback>
                <p:oleObj name="Equation" r:id="rId33" imgW="241091" imgH="177646" progId="Equation.DSMT4">
                  <p:embed/>
                  <p:pic>
                    <p:nvPicPr>
                      <p:cNvPr id="27" name="Object 25">
                        <a:extLst>
                          <a:ext uri="{FF2B5EF4-FFF2-40B4-BE49-F238E27FC236}">
                            <a16:creationId xmlns:a16="http://schemas.microsoft.com/office/drawing/2014/main" id="{EACFC0A9-A479-C1C0-374F-DCD97F491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130" y="5486410"/>
                        <a:ext cx="619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7">
            <a:extLst>
              <a:ext uri="{FF2B5EF4-FFF2-40B4-BE49-F238E27FC236}">
                <a16:creationId xmlns:a16="http://schemas.microsoft.com/office/drawing/2014/main" id="{D24D9B4D-DE29-4310-5A64-242842248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428" y="3618301"/>
            <a:ext cx="73192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Compare this with the same problem done the other way: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BD3C4509-03E2-3835-75C8-26F5945F9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747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45CF935-566D-B4D4-46B4-94600810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75093"/>
              </p:ext>
            </p:extLst>
          </p:nvPr>
        </p:nvGraphicFramePr>
        <p:xfrm>
          <a:off x="193127" y="1418133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5" imgW="393126" imgH="142917" progId="Photoshop.Image.7">
                  <p:embed/>
                </p:oleObj>
              </mc:Choice>
              <mc:Fallback>
                <p:oleObj name="Image" r:id="rId35" imgW="393126" imgH="142917" progId="Photoshop.Image.7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D8096C34-0913-7E21-D0DF-63B19A3F1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27" y="1418133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2">
            <a:extLst>
              <a:ext uri="{FF2B5EF4-FFF2-40B4-BE49-F238E27FC236}">
                <a16:creationId xmlns:a16="http://schemas.microsoft.com/office/drawing/2014/main" id="{9973E5B8-7755-3C31-5DD8-DA84A5EA7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02232"/>
              </p:ext>
            </p:extLst>
          </p:nvPr>
        </p:nvGraphicFramePr>
        <p:xfrm>
          <a:off x="2207455" y="5984027"/>
          <a:ext cx="3543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84300" imgH="279400" progId="Equation.DSMT4">
                  <p:embed/>
                </p:oleObj>
              </mc:Choice>
              <mc:Fallback>
                <p:oleObj name="Equation" r:id="rId37" imgW="1384300" imgH="279400" progId="Equation.DSMT4">
                  <p:embed/>
                  <p:pic>
                    <p:nvPicPr>
                      <p:cNvPr id="24" name="Object 42">
                        <a:extLst>
                          <a:ext uri="{FF2B5EF4-FFF2-40B4-BE49-F238E27FC236}">
                            <a16:creationId xmlns:a16="http://schemas.microsoft.com/office/drawing/2014/main" id="{3E0D2298-E0B0-FD21-FD3A-E3BC8CDB3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55" y="5984027"/>
                        <a:ext cx="35433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12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1">
            <a:extLst>
              <a:ext uri="{FF2B5EF4-FFF2-40B4-BE49-F238E27FC236}">
                <a16:creationId xmlns:a16="http://schemas.microsoft.com/office/drawing/2014/main" id="{78FB06C4-817F-A67F-61C0-6BC0D4C9B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321" y="3438195"/>
            <a:ext cx="4435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This is still a product, so we need to use integration by parts </a:t>
            </a:r>
            <a:r>
              <a:rPr lang="en-US" altLang="en-US" sz="2400" u="sng" dirty="0">
                <a:solidFill>
                  <a:schemeClr val="accent1"/>
                </a:solidFill>
              </a:rPr>
              <a:t>again</a:t>
            </a:r>
            <a:r>
              <a:rPr lang="en-US" altLang="en-US" sz="2400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CA09A787-38A7-81A1-9908-AD62008AC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620" y="3270678"/>
            <a:ext cx="42672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104B4A85-4473-8FCE-7017-89337676F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57" y="27560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A9D3224-2568-056A-2F71-B11DCDCC7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07" y="928688"/>
          <a:ext cx="1720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79279" progId="Equation.DSMT4">
                  <p:embed/>
                </p:oleObj>
              </mc:Choice>
              <mc:Fallback>
                <p:oleObj name="Equation" r:id="rId2" imgW="672808" imgH="279279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BA9D3224-2568-056A-2F71-B11DCDCC7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07" y="928688"/>
                        <a:ext cx="17208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73E08E55-8641-4077-B1EE-371D8343C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106" y="912653"/>
          <a:ext cx="31623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279400" progId="Equation.DSMT4">
                  <p:embed/>
                </p:oleObj>
              </mc:Choice>
              <mc:Fallback>
                <p:oleObj name="Equation" r:id="rId4" imgW="1270000" imgH="279400" progId="Equation.DSMT4">
                  <p:embed/>
                  <p:pic>
                    <p:nvPicPr>
                      <p:cNvPr id="7" name="Object 29">
                        <a:extLst>
                          <a:ext uri="{FF2B5EF4-FFF2-40B4-BE49-F238E27FC236}">
                            <a16:creationId xmlns:a16="http://schemas.microsoft.com/office/drawing/2014/main" id="{73E08E55-8641-4077-B1EE-371D8343C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06" y="912653"/>
                        <a:ext cx="31623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EF85AC02-1363-46C5-A827-72426879C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0756" y="990440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LIPET</a:t>
            </a: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E744DFAF-142E-B3FA-7D77-8F9F80AC5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21" y="1854468"/>
            <a:ext cx="4178300" cy="1371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606570A8-A960-7CDB-F41A-71ED2F6C2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909" y="1930668"/>
          <a:ext cx="1039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10" name="Object 30">
                        <a:extLst>
                          <a:ext uri="{FF2B5EF4-FFF2-40B4-BE49-F238E27FC236}">
                            <a16:creationId xmlns:a16="http://schemas.microsoft.com/office/drawing/2014/main" id="{606570A8-A960-7CDB-F41A-71ED2F6C2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09" y="1930668"/>
                        <a:ext cx="10398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37A2B6B6-542A-5ED5-BCAD-1EA336D96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1259" y="1930668"/>
          <a:ext cx="1592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11" name="Object 31">
                        <a:extLst>
                          <a:ext uri="{FF2B5EF4-FFF2-40B4-BE49-F238E27FC236}">
                            <a16:creationId xmlns:a16="http://schemas.microsoft.com/office/drawing/2014/main" id="{37A2B6B6-542A-5ED5-BCAD-1EA336D96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259" y="1930668"/>
                        <a:ext cx="1592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3E72AF9F-13A8-D397-6F3E-0DF34B603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0984" y="2648218"/>
          <a:ext cx="1819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177723" progId="Equation.DSMT4">
                  <p:embed/>
                </p:oleObj>
              </mc:Choice>
              <mc:Fallback>
                <p:oleObj name="Equation" r:id="rId10" imgW="710891" imgH="177723" progId="Equation.DSMT4">
                  <p:embed/>
                  <p:pic>
                    <p:nvPicPr>
                      <p:cNvPr id="12" name="Object 32">
                        <a:extLst>
                          <a:ext uri="{FF2B5EF4-FFF2-40B4-BE49-F238E27FC236}">
                            <a16:creationId xmlns:a16="http://schemas.microsoft.com/office/drawing/2014/main" id="{3E72AF9F-13A8-D397-6F3E-0DF34B603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984" y="2648218"/>
                        <a:ext cx="18192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6A880C6E-6ADE-C7FC-0BAC-7C8B4A70C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4621" y="2616468"/>
          <a:ext cx="1008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13" name="Object 33">
                        <a:extLst>
                          <a:ext uri="{FF2B5EF4-FFF2-40B4-BE49-F238E27FC236}">
                            <a16:creationId xmlns:a16="http://schemas.microsoft.com/office/drawing/2014/main" id="{6A880C6E-6ADE-C7FC-0BAC-7C8B4A70C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21" y="2616468"/>
                        <a:ext cx="1008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>
            <a:extLst>
              <a:ext uri="{FF2B5EF4-FFF2-40B4-BE49-F238E27FC236}">
                <a16:creationId xmlns:a16="http://schemas.microsoft.com/office/drawing/2014/main" id="{D7437577-85B7-E673-2E2F-1F4795139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034" y="1798308"/>
          <a:ext cx="19907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00100" imgH="279400" progId="Equation.DSMT4">
                  <p:embed/>
                </p:oleObj>
              </mc:Choice>
              <mc:Fallback>
                <p:oleObj name="Equation" r:id="rId14" imgW="800100" imgH="279400" progId="Equation.DSMT4">
                  <p:embed/>
                  <p:pic>
                    <p:nvPicPr>
                      <p:cNvPr id="14" name="Object 34">
                        <a:extLst>
                          <a:ext uri="{FF2B5EF4-FFF2-40B4-BE49-F238E27FC236}">
                            <a16:creationId xmlns:a16="http://schemas.microsoft.com/office/drawing/2014/main" id="{D7437577-85B7-E673-2E2F-1F4795139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034" y="1798308"/>
                        <a:ext cx="19907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id="{5A00B258-CC7B-A0BB-790E-38AAA315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527" y="2781882"/>
          <a:ext cx="50053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279360" progId="Equation.DSMT4">
                  <p:embed/>
                </p:oleObj>
              </mc:Choice>
              <mc:Fallback>
                <p:oleObj name="Equation" r:id="rId16" imgW="1955520" imgH="279360" progId="Equation.DSMT4">
                  <p:embed/>
                  <p:pic>
                    <p:nvPicPr>
                      <p:cNvPr id="15" name="Object 35">
                        <a:extLst>
                          <a:ext uri="{FF2B5EF4-FFF2-40B4-BE49-F238E27FC236}">
                            <a16:creationId xmlns:a16="http://schemas.microsoft.com/office/drawing/2014/main" id="{5A00B258-CC7B-A0BB-790E-38AAA3155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27" y="2781882"/>
                        <a:ext cx="50053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>
            <a:extLst>
              <a:ext uri="{FF2B5EF4-FFF2-40B4-BE49-F238E27FC236}">
                <a16:creationId xmlns:a16="http://schemas.microsoft.com/office/drawing/2014/main" id="{69CBCD45-FFCD-A92C-C57F-8CB10B2EC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86824"/>
              </p:ext>
            </p:extLst>
          </p:nvPr>
        </p:nvGraphicFramePr>
        <p:xfrm>
          <a:off x="2319196" y="3660764"/>
          <a:ext cx="3314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400" imgH="279400" progId="Equation.DSMT4">
                  <p:embed/>
                </p:oleObj>
              </mc:Choice>
              <mc:Fallback>
                <p:oleObj name="Equation" r:id="rId18" imgW="1295400" imgH="279400" progId="Equation.DSMT4">
                  <p:embed/>
                  <p:pic>
                    <p:nvPicPr>
                      <p:cNvPr id="16" name="Object 36">
                        <a:extLst>
                          <a:ext uri="{FF2B5EF4-FFF2-40B4-BE49-F238E27FC236}">
                            <a16:creationId xmlns:a16="http://schemas.microsoft.com/office/drawing/2014/main" id="{69CBCD45-FFCD-A92C-C57F-8CB10B2EC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96" y="3660764"/>
                        <a:ext cx="3314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4">
            <a:extLst>
              <a:ext uri="{FF2B5EF4-FFF2-40B4-BE49-F238E27FC236}">
                <a16:creationId xmlns:a16="http://schemas.microsoft.com/office/drawing/2014/main" id="{09EDD0C3-38ED-5C01-DB8A-5F730EF0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5290" y="3703308"/>
            <a:ext cx="4140200" cy="1371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8" name="Object 37">
            <a:extLst>
              <a:ext uri="{FF2B5EF4-FFF2-40B4-BE49-F238E27FC236}">
                <a16:creationId xmlns:a16="http://schemas.microsoft.com/office/drawing/2014/main" id="{EF9B38A4-E4BD-B123-B75B-D53DD42A6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3765" y="3860470"/>
          <a:ext cx="9096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446" imgH="139639" progId="Equation.DSMT4">
                  <p:embed/>
                </p:oleObj>
              </mc:Choice>
              <mc:Fallback>
                <p:oleObj name="Equation" r:id="rId20" imgW="355446" imgH="139639" progId="Equation.DSMT4">
                  <p:embed/>
                  <p:pic>
                    <p:nvPicPr>
                      <p:cNvPr id="18" name="Object 37">
                        <a:extLst>
                          <a:ext uri="{FF2B5EF4-FFF2-40B4-BE49-F238E27FC236}">
                            <a16:creationId xmlns:a16="http://schemas.microsoft.com/office/drawing/2014/main" id="{EF9B38A4-E4BD-B123-B75B-D53DD42A6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765" y="3860470"/>
                        <a:ext cx="9096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8">
            <a:extLst>
              <a:ext uri="{FF2B5EF4-FFF2-40B4-BE49-F238E27FC236}">
                <a16:creationId xmlns:a16="http://schemas.microsoft.com/office/drawing/2014/main" id="{BBC4BEC0-5488-8C64-287D-EB0A39582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5428" y="3701720"/>
          <a:ext cx="1592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19" name="Object 38">
                        <a:extLst>
                          <a:ext uri="{FF2B5EF4-FFF2-40B4-BE49-F238E27FC236}">
                            <a16:creationId xmlns:a16="http://schemas.microsoft.com/office/drawing/2014/main" id="{BBC4BEC0-5488-8C64-287D-EB0A39582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428" y="3701720"/>
                        <a:ext cx="1592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>
            <a:extLst>
              <a:ext uri="{FF2B5EF4-FFF2-40B4-BE49-F238E27FC236}">
                <a16:creationId xmlns:a16="http://schemas.microsoft.com/office/drawing/2014/main" id="{9768CD2B-2784-0D10-E83C-DD92BB972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0090" y="4497058"/>
          <a:ext cx="1298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177723" progId="Equation.DSMT4">
                  <p:embed/>
                </p:oleObj>
              </mc:Choice>
              <mc:Fallback>
                <p:oleObj name="Equation" r:id="rId22" imgW="507780" imgH="177723" progId="Equation.DSMT4">
                  <p:embed/>
                  <p:pic>
                    <p:nvPicPr>
                      <p:cNvPr id="20" name="Object 39">
                        <a:extLst>
                          <a:ext uri="{FF2B5EF4-FFF2-40B4-BE49-F238E27FC236}">
                            <a16:creationId xmlns:a16="http://schemas.microsoft.com/office/drawing/2014/main" id="{9768CD2B-2784-0D10-E83C-DD92BB972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090" y="4497058"/>
                        <a:ext cx="1298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>
            <a:extLst>
              <a:ext uri="{FF2B5EF4-FFF2-40B4-BE49-F238E27FC236}">
                <a16:creationId xmlns:a16="http://schemas.microsoft.com/office/drawing/2014/main" id="{4D654594-4DEF-DF4E-0ED4-84132C0A4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3390" y="4465308"/>
          <a:ext cx="1008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03112" progId="Equation.DSMT4">
                  <p:embed/>
                </p:oleObj>
              </mc:Choice>
              <mc:Fallback>
                <p:oleObj name="Equation" r:id="rId24" imgW="393529" imgH="203112" progId="Equation.DSMT4">
                  <p:embed/>
                  <p:pic>
                    <p:nvPicPr>
                      <p:cNvPr id="21" name="Object 40">
                        <a:extLst>
                          <a:ext uri="{FF2B5EF4-FFF2-40B4-BE49-F238E27FC236}">
                            <a16:creationId xmlns:a16="http://schemas.microsoft.com/office/drawing/2014/main" id="{4D654594-4DEF-DF4E-0ED4-84132C0A4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390" y="4465308"/>
                        <a:ext cx="1008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1">
            <a:extLst>
              <a:ext uri="{FF2B5EF4-FFF2-40B4-BE49-F238E27FC236}">
                <a16:creationId xmlns:a16="http://schemas.microsoft.com/office/drawing/2014/main" id="{74F681A6-8B16-044B-84DA-860D867FD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13025"/>
              </p:ext>
            </p:extLst>
          </p:nvPr>
        </p:nvGraphicFramePr>
        <p:xfrm>
          <a:off x="2277921" y="4529445"/>
          <a:ext cx="41941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38300" imgH="330200" progId="Equation.DSMT4">
                  <p:embed/>
                </p:oleObj>
              </mc:Choice>
              <mc:Fallback>
                <p:oleObj name="Equation" r:id="rId25" imgW="1638300" imgH="330200" progId="Equation.DSMT4">
                  <p:embed/>
                  <p:pic>
                    <p:nvPicPr>
                      <p:cNvPr id="22" name="Object 41">
                        <a:extLst>
                          <a:ext uri="{FF2B5EF4-FFF2-40B4-BE49-F238E27FC236}">
                            <a16:creationId xmlns:a16="http://schemas.microsoft.com/office/drawing/2014/main" id="{74F681A6-8B16-044B-84DA-860D867FD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921" y="4529445"/>
                        <a:ext cx="41941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2">
            <a:extLst>
              <a:ext uri="{FF2B5EF4-FFF2-40B4-BE49-F238E27FC236}">
                <a16:creationId xmlns:a16="http://schemas.microsoft.com/office/drawing/2014/main" id="{36F0402A-0A0A-0BF9-329C-FFB7091E8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93695"/>
              </p:ext>
            </p:extLst>
          </p:nvPr>
        </p:nvGraphicFramePr>
        <p:xfrm>
          <a:off x="2281096" y="5616883"/>
          <a:ext cx="3706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47172" imgH="203112" progId="Equation.DSMT4">
                  <p:embed/>
                </p:oleObj>
              </mc:Choice>
              <mc:Fallback>
                <p:oleObj name="Equation" r:id="rId27" imgW="1447172" imgH="203112" progId="Equation.DSMT4">
                  <p:embed/>
                  <p:pic>
                    <p:nvPicPr>
                      <p:cNvPr id="23" name="Object 42">
                        <a:extLst>
                          <a:ext uri="{FF2B5EF4-FFF2-40B4-BE49-F238E27FC236}">
                            <a16:creationId xmlns:a16="http://schemas.microsoft.com/office/drawing/2014/main" id="{36F0402A-0A0A-0BF9-329C-FFB7091E8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096" y="5616883"/>
                        <a:ext cx="3706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>
            <a:extLst>
              <a:ext uri="{FF2B5EF4-FFF2-40B4-BE49-F238E27FC236}">
                <a16:creationId xmlns:a16="http://schemas.microsoft.com/office/drawing/2014/main" id="{3E0D2298-E0B0-FD21-FD3A-E3BC8CDB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1072"/>
              </p:ext>
            </p:extLst>
          </p:nvPr>
        </p:nvGraphicFramePr>
        <p:xfrm>
          <a:off x="5970446" y="5574021"/>
          <a:ext cx="3543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84300" imgH="279400" progId="Equation.DSMT4">
                  <p:embed/>
                </p:oleObj>
              </mc:Choice>
              <mc:Fallback>
                <p:oleObj name="Equation" r:id="rId29" imgW="1384300" imgH="279400" progId="Equation.DSMT4">
                  <p:embed/>
                  <p:pic>
                    <p:nvPicPr>
                      <p:cNvPr id="24" name="Object 42">
                        <a:extLst>
                          <a:ext uri="{FF2B5EF4-FFF2-40B4-BE49-F238E27FC236}">
                            <a16:creationId xmlns:a16="http://schemas.microsoft.com/office/drawing/2014/main" id="{3E0D2298-E0B0-FD21-FD3A-E3BC8CDB3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446" y="5574021"/>
                        <a:ext cx="35433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6D782E80-2B8A-2C3A-C5E7-A14814F03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57" y="196578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1" imgW="393126" imgH="142917" progId="Photoshop.Image.7">
                  <p:embed/>
                </p:oleObj>
              </mc:Choice>
              <mc:Fallback>
                <p:oleObj name="Image" r:id="rId31" imgW="393126" imgH="142917" progId="Photoshop.Image.7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6D782E80-2B8A-2C3A-C5E7-A14814F03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7" y="196578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">
            <a:extLst>
              <a:ext uri="{FF2B5EF4-FFF2-40B4-BE49-F238E27FC236}">
                <a16:creationId xmlns:a16="http://schemas.microsoft.com/office/drawing/2014/main" id="{45318316-B4CF-6476-AC9A-A55511819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96" y="6209011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This is easier and quicker to do with </a:t>
            </a:r>
            <a:r>
              <a:rPr lang="en-US" altLang="en-US" sz="2400" u="sng" dirty="0">
                <a:solidFill>
                  <a:srgbClr val="FF0000"/>
                </a:solidFill>
              </a:rPr>
              <a:t>tabular integration</a:t>
            </a:r>
            <a:r>
              <a:rPr lang="en-US" altLang="en-US" sz="2400" dirty="0">
                <a:solidFill>
                  <a:srgbClr val="FF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3985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8" grpId="0" autoUpdateAnimBg="0"/>
      <p:bldP spid="9" grpId="0" animBg="1"/>
      <p:bldP spid="17" grpId="0" animBg="1"/>
      <p:bldP spid="26" grpId="0" autoUpdateAnimBg="0"/>
      <p:bldP spid="2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C17E23D-1893-330A-45ED-70B61EA8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03037"/>
              </p:ext>
            </p:extLst>
          </p:nvPr>
        </p:nvGraphicFramePr>
        <p:xfrm>
          <a:off x="649038" y="636587"/>
          <a:ext cx="2079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79279" progId="Equation.DSMT4">
                  <p:embed/>
                </p:oleObj>
              </mc:Choice>
              <mc:Fallback>
                <p:oleObj name="Equation" r:id="rId2" imgW="812447" imgH="279279" progId="Equation.DSMT4">
                  <p:embed/>
                  <p:pic>
                    <p:nvPicPr>
                      <p:cNvPr id="22531" name="Object 6">
                        <a:extLst>
                          <a:ext uri="{FF2B5EF4-FFF2-40B4-BE49-F238E27FC236}">
                            <a16:creationId xmlns:a16="http://schemas.microsoft.com/office/drawing/2014/main" id="{EC35E545-12EB-D959-CA92-3D7946093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38" y="636587"/>
                        <a:ext cx="2079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BA2312FA-D321-85FF-E208-A2CFE5B6F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56750"/>
              </p:ext>
            </p:extLst>
          </p:nvPr>
        </p:nvGraphicFramePr>
        <p:xfrm>
          <a:off x="2589501" y="2022658"/>
          <a:ext cx="4238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203024" progId="Equation.DSMT4">
                  <p:embed/>
                </p:oleObj>
              </mc:Choice>
              <mc:Fallback>
                <p:oleObj name="Equation" r:id="rId4" imgW="164957" imgH="203024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2E401600-2061-588E-2696-CE8654AAE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501" y="2022658"/>
                        <a:ext cx="4238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E4785713-4528-AA5E-D9D5-434638F8C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60334"/>
              </p:ext>
            </p:extLst>
          </p:nvPr>
        </p:nvGraphicFramePr>
        <p:xfrm>
          <a:off x="2448214" y="2752908"/>
          <a:ext cx="619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1CF055F1-D998-65AD-8309-40D3195CD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14" y="2752908"/>
                        <a:ext cx="619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A4EA1DE5-CC37-61B5-DA43-75BF0F22A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060"/>
              </p:ext>
            </p:extLst>
          </p:nvPr>
        </p:nvGraphicFramePr>
        <p:xfrm>
          <a:off x="2476789" y="3454583"/>
          <a:ext cx="520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F3D5338-E573-D1B9-D8C3-9B8F90287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789" y="3454583"/>
                        <a:ext cx="5207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2C4D6673-8A36-7C6F-4270-1F457A8B8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87428"/>
              </p:ext>
            </p:extLst>
          </p:nvPr>
        </p:nvGraphicFramePr>
        <p:xfrm>
          <a:off x="2573626" y="4080058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49268F96-2AED-FD38-2EDD-C9747CA7C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626" y="4080058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70B67406-9B4D-B154-71B6-CBD1BD0FC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54532"/>
              </p:ext>
            </p:extLst>
          </p:nvPr>
        </p:nvGraphicFramePr>
        <p:xfrm>
          <a:off x="4015076" y="2098858"/>
          <a:ext cx="8445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9914" imgH="177646" progId="Equation.DSMT4">
                  <p:embed/>
                </p:oleObj>
              </mc:Choice>
              <mc:Fallback>
                <p:oleObj name="Equation" r:id="rId12" imgW="329914" imgH="177646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FA65C364-408F-769C-C626-E53B4AD84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076" y="2098858"/>
                        <a:ext cx="8445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96FEA5E6-5861-51A4-F0EE-91D479506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06720"/>
              </p:ext>
            </p:extLst>
          </p:nvPr>
        </p:nvGraphicFramePr>
        <p:xfrm>
          <a:off x="3716626" y="2784658"/>
          <a:ext cx="1168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139700" progId="Equation.DSMT4">
                  <p:embed/>
                </p:oleObj>
              </mc:Choice>
              <mc:Fallback>
                <p:oleObj name="Equation" r:id="rId14" imgW="457200" imgH="13970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351C99FA-E6D9-CFCB-C6DA-CFFD0A4D8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26" y="2784658"/>
                        <a:ext cx="1168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CD29786D-349B-6552-948F-7F62549A5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48518"/>
              </p:ext>
            </p:extLst>
          </p:nvPr>
        </p:nvGraphicFramePr>
        <p:xfrm>
          <a:off x="3792826" y="3394258"/>
          <a:ext cx="1104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EC64F76F-D0B6-712E-AEF6-FD5AE5D50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826" y="3394258"/>
                        <a:ext cx="1104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7F77B1FE-EC66-00D2-AA42-4E1467C05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1548"/>
              </p:ext>
            </p:extLst>
          </p:nvPr>
        </p:nvGraphicFramePr>
        <p:xfrm>
          <a:off x="3983326" y="4080058"/>
          <a:ext cx="876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139639" progId="Equation.DSMT4">
                  <p:embed/>
                </p:oleObj>
              </mc:Choice>
              <mc:Fallback>
                <p:oleObj name="Equation" r:id="rId18" imgW="342751" imgH="139639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665E50C-20C6-428C-19B0-0E0282C3C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326" y="4080058"/>
                        <a:ext cx="876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C586F006-69DD-1579-EDB8-43584CDD3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67748"/>
              </p:ext>
            </p:extLst>
          </p:nvPr>
        </p:nvGraphicFramePr>
        <p:xfrm>
          <a:off x="2040226" y="2175058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856AE998-BA31-4A51-A257-AF081DAC4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226" y="2175058"/>
                        <a:ext cx="357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AD5A16EF-1F91-657A-E1C0-7894258B7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34420"/>
              </p:ext>
            </p:extLst>
          </p:nvPr>
        </p:nvGraphicFramePr>
        <p:xfrm>
          <a:off x="2040226" y="3492683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B583C85D-78AA-BDDC-DCC6-1983199B5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226" y="3492683"/>
                        <a:ext cx="357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595A33E1-8EBC-A22E-202D-606D421F6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09823"/>
              </p:ext>
            </p:extLst>
          </p:nvPr>
        </p:nvGraphicFramePr>
        <p:xfrm>
          <a:off x="2056101" y="2965633"/>
          <a:ext cx="323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01424" progId="Equation.DSMT4">
                  <p:embed/>
                </p:oleObj>
              </mc:Choice>
              <mc:Fallback>
                <p:oleObj name="Equation" r:id="rId23" imgW="126780" imgH="101424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CB3178E6-744B-C72B-B5CD-F8660C99D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01" y="2965633"/>
                        <a:ext cx="323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4">
            <a:extLst>
              <a:ext uri="{FF2B5EF4-FFF2-40B4-BE49-F238E27FC236}">
                <a16:creationId xmlns:a16="http://schemas.microsoft.com/office/drawing/2014/main" id="{85F043F2-FBB2-46CD-B2A1-AA61F7A6E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4626" y="2403658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866CB318-869B-AC5F-26D2-5A346FD73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0826" y="3089458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6E796F43-7818-66E2-B834-F516640E2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4626" y="3699058"/>
            <a:ext cx="914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DA53145F-49F1-8EE0-5550-CA1A9A472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12352"/>
              </p:ext>
            </p:extLst>
          </p:nvPr>
        </p:nvGraphicFramePr>
        <p:xfrm>
          <a:off x="2573626" y="4689658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7396CB42-2625-99DA-B7B2-7DCC57D7F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626" y="4689658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B415414E-086A-535F-E23A-13C121F64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13682"/>
              </p:ext>
            </p:extLst>
          </p:nvPr>
        </p:nvGraphicFramePr>
        <p:xfrm>
          <a:off x="2040226" y="4199120"/>
          <a:ext cx="3238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01424" progId="Equation.DSMT4">
                  <p:embed/>
                </p:oleObj>
              </mc:Choice>
              <mc:Fallback>
                <p:oleObj name="Equation" r:id="rId27" imgW="126780" imgH="101424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9CA36045-5D51-256D-9279-269773F17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226" y="4199120"/>
                        <a:ext cx="3238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B5681C07-360B-2977-624A-69260255B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25214"/>
              </p:ext>
            </p:extLst>
          </p:nvPr>
        </p:nvGraphicFramePr>
        <p:xfrm>
          <a:off x="4015076" y="4691245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9914" imgH="177646" progId="Equation.DSMT4">
                  <p:embed/>
                </p:oleObj>
              </mc:Choice>
              <mc:Fallback>
                <p:oleObj name="Equation" r:id="rId28" imgW="329914" imgH="177646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E9532C29-3F1B-3DCF-15C5-E4555B057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076" y="4691245"/>
                        <a:ext cx="844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0">
            <a:extLst>
              <a:ext uri="{FF2B5EF4-FFF2-40B4-BE49-F238E27FC236}">
                <a16:creationId xmlns:a16="http://schemas.microsoft.com/office/drawing/2014/main" id="{84DCE7D7-44C5-6C4E-C402-EFA3E18E1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4626" y="4384858"/>
            <a:ext cx="914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78DE7B0-633A-98F1-C1EB-8BD80CF3A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12812"/>
              </p:ext>
            </p:extLst>
          </p:nvPr>
        </p:nvGraphicFramePr>
        <p:xfrm>
          <a:off x="2783494" y="5394762"/>
          <a:ext cx="16589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419" imgH="203112" progId="Equation.DSMT4">
                  <p:embed/>
                </p:oleObj>
              </mc:Choice>
              <mc:Fallback>
                <p:oleObj name="Equation" r:id="rId29" imgW="647419" imgH="20311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56C6171-0D50-0998-C80A-5EF39FC87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494" y="5394762"/>
                        <a:ext cx="16589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08D49E5-8FFB-0331-2D18-A2842D5DC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54088"/>
              </p:ext>
            </p:extLst>
          </p:nvPr>
        </p:nvGraphicFramePr>
        <p:xfrm>
          <a:off x="4429732" y="5394762"/>
          <a:ext cx="19192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8975" imgH="203112" progId="Equation.DSMT4">
                  <p:embed/>
                </p:oleObj>
              </mc:Choice>
              <mc:Fallback>
                <p:oleObj name="Equation" r:id="rId31" imgW="748975" imgH="203112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CC95E36-701D-9CFF-C827-0EF0E9F08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732" y="5394762"/>
                        <a:ext cx="19192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7AC9A8-EF80-6719-B03A-CE3D0E3E5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45639"/>
              </p:ext>
            </p:extLst>
          </p:nvPr>
        </p:nvGraphicFramePr>
        <p:xfrm>
          <a:off x="6355369" y="5474137"/>
          <a:ext cx="182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0891" imgH="177723" progId="Equation.DSMT4">
                  <p:embed/>
                </p:oleObj>
              </mc:Choice>
              <mc:Fallback>
                <p:oleObj name="Equation" r:id="rId33" imgW="710891" imgH="17772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A7B0469-523B-D773-1E64-8104B542E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369" y="5474137"/>
                        <a:ext cx="1822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3C2A6FE-6CC1-1475-8E9D-A16C329D4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6826"/>
              </p:ext>
            </p:extLst>
          </p:nvPr>
        </p:nvGraphicFramePr>
        <p:xfrm>
          <a:off x="7965094" y="5470962"/>
          <a:ext cx="1658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47419" imgH="177723" progId="Equation.DSMT4">
                  <p:embed/>
                </p:oleObj>
              </mc:Choice>
              <mc:Fallback>
                <p:oleObj name="Equation" r:id="rId35" imgW="647419" imgH="1777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32D1633-B29E-EE1D-5B5F-8C24DB3EA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094" y="5470962"/>
                        <a:ext cx="1658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4B12C55-0C8B-056D-6A90-9065A7313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94891"/>
              </p:ext>
            </p:extLst>
          </p:nvPr>
        </p:nvGraphicFramePr>
        <p:xfrm>
          <a:off x="9498619" y="5470962"/>
          <a:ext cx="812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17087" imgH="177569" progId="Equation.DSMT4">
                  <p:embed/>
                </p:oleObj>
              </mc:Choice>
              <mc:Fallback>
                <p:oleObj name="Equation" r:id="rId37" imgW="317087" imgH="17756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42AC609-4726-7945-9FB1-7C7E83B1C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619" y="5470962"/>
                        <a:ext cx="812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>
            <a:extLst>
              <a:ext uri="{FF2B5EF4-FFF2-40B4-BE49-F238E27FC236}">
                <a16:creationId xmlns:a16="http://schemas.microsoft.com/office/drawing/2014/main" id="{8FECA9FF-8A9E-A8A2-A464-8E4AD17C1733}"/>
              </a:ext>
            </a:extLst>
          </p:cNvPr>
          <p:cNvGrpSpPr>
            <a:grpSpLocks/>
          </p:cNvGrpSpPr>
          <p:nvPr/>
        </p:nvGrpSpPr>
        <p:grpSpPr bwMode="auto">
          <a:xfrm>
            <a:off x="1773526" y="1474970"/>
            <a:ext cx="3352800" cy="3733800"/>
            <a:chOff x="2590800" y="1295400"/>
            <a:chExt cx="3352800" cy="3733800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3D78F8F-225C-3F1F-17F7-B17C6CF30E27}"/>
                </a:ext>
              </a:extLst>
            </p:cNvPr>
            <p:cNvSpPr txBox="1"/>
            <p:nvPr/>
          </p:nvSpPr>
          <p:spPr>
            <a:xfrm>
              <a:off x="2667000" y="1295400"/>
              <a:ext cx="1485900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fferentiate</a:t>
              </a:r>
            </a:p>
          </p:txBody>
        </p:sp>
        <p:grpSp>
          <p:nvGrpSpPr>
            <p:cNvPr id="29" name="Group 38">
              <a:extLst>
                <a:ext uri="{FF2B5EF4-FFF2-40B4-BE49-F238E27FC236}">
                  <a16:creationId xmlns:a16="http://schemas.microsoft.com/office/drawing/2014/main" id="{92E92365-FAD6-CAC8-D8BE-3DA27B73D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0800" y="1295400"/>
              <a:ext cx="3352800" cy="3733800"/>
              <a:chOff x="2590800" y="1295400"/>
              <a:chExt cx="3352800" cy="3733800"/>
            </a:xfrm>
          </p:grpSpPr>
          <p:grpSp>
            <p:nvGrpSpPr>
              <p:cNvPr id="30" name="Group 33">
                <a:extLst>
                  <a:ext uri="{FF2B5EF4-FFF2-40B4-BE49-F238E27FC236}">
                    <a16:creationId xmlns:a16="http://schemas.microsoft.com/office/drawing/2014/main" id="{0956829A-BFAE-8F0E-138F-67CC4A5487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0800" y="1371600"/>
                <a:ext cx="3352800" cy="3657600"/>
                <a:chOff x="2590800" y="1371600"/>
                <a:chExt cx="3352800" cy="3657600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24909EE6-8B17-97C7-4450-EBA282C5763C}"/>
                    </a:ext>
                  </a:extLst>
                </p:cNvPr>
                <p:cNvCxnSpPr/>
                <p:nvPr/>
              </p:nvCxnSpPr>
              <p:spPr>
                <a:xfrm>
                  <a:off x="2590800" y="1752600"/>
                  <a:ext cx="33528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A106006E-7360-AD67-F32B-A028C9B0CC0F}"/>
                    </a:ext>
                  </a:extLst>
                </p:cNvPr>
                <p:cNvCxnSpPr/>
                <p:nvPr/>
              </p:nvCxnSpPr>
              <p:spPr>
                <a:xfrm>
                  <a:off x="4191000" y="1371600"/>
                  <a:ext cx="0" cy="3657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46F90E0-BE5F-1E9D-F75A-214E116DF896}"/>
                  </a:ext>
                </a:extLst>
              </p:cNvPr>
              <p:cNvSpPr txBox="1"/>
              <p:nvPr/>
            </p:nvSpPr>
            <p:spPr>
              <a:xfrm>
                <a:off x="4621213" y="1295400"/>
                <a:ext cx="1093787" cy="4000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te</a:t>
                </a:r>
              </a:p>
            </p:txBody>
          </p:sp>
        </p:grpSp>
      </p:grpSp>
      <p:sp>
        <p:nvSpPr>
          <p:cNvPr id="34" name="Text Box 6">
            <a:extLst>
              <a:ext uri="{FF2B5EF4-FFF2-40B4-BE49-F238E27FC236}">
                <a16:creationId xmlns:a16="http://schemas.microsoft.com/office/drawing/2014/main" id="{FF701896-B6BD-FBE9-FF16-09F409985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747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sp>
        <p:nvSpPr>
          <p:cNvPr id="41" name="Text Box 6">
            <a:extLst>
              <a:ext uri="{FF2B5EF4-FFF2-40B4-BE49-F238E27FC236}">
                <a16:creationId xmlns:a16="http://schemas.microsoft.com/office/drawing/2014/main" id="{58D8AD92-0AD3-A000-FD50-5C7AA6F93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93" y="6096734"/>
            <a:ext cx="80663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Note: Tabular integration does not replace integration by parts!</a:t>
            </a:r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E697E064-2B71-B624-F5F8-0316E4809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72087"/>
              </p:ext>
            </p:extLst>
          </p:nvPr>
        </p:nvGraphicFramePr>
        <p:xfrm>
          <a:off x="249527" y="1494625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9" imgW="393126" imgH="142917" progId="Photoshop.Image.7">
                  <p:embed/>
                </p:oleObj>
              </mc:Choice>
              <mc:Fallback>
                <p:oleObj name="Image" r:id="rId39" imgW="393126" imgH="142917" progId="Photoshop.Image.7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45CF935-566D-B4D4-46B4-94600810E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27" y="1494625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DD832554-D7AB-9909-890E-8FA3B4A51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78045"/>
              </p:ext>
            </p:extLst>
          </p:nvPr>
        </p:nvGraphicFramePr>
        <p:xfrm>
          <a:off x="385378" y="5360892"/>
          <a:ext cx="2403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39600" imgH="279360" progId="Equation.DSMT4">
                  <p:embed/>
                </p:oleObj>
              </mc:Choice>
              <mc:Fallback>
                <p:oleObj name="Equation" r:id="rId41" imgW="939600" imgH="27936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2C17E23D-1893-330A-45ED-70B61EA84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78" y="5360892"/>
                        <a:ext cx="2403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8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4CDDB3EB-8DFF-383D-C98F-F93341A8C6C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0228"/>
            <a:ext cx="2441575" cy="782638"/>
            <a:chOff x="382" y="1123"/>
            <a:chExt cx="1538" cy="493"/>
          </a:xfrm>
        </p:grpSpPr>
        <p:graphicFrame>
          <p:nvGraphicFramePr>
            <p:cNvPr id="3" name="Object 5">
              <a:extLst>
                <a:ext uri="{FF2B5EF4-FFF2-40B4-BE49-F238E27FC236}">
                  <a16:creationId xmlns:a16="http://schemas.microsoft.com/office/drawing/2014/main" id="{AF2A2910-951E-969C-0B8A-C4303753A0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" y="1260"/>
            <a:ext cx="74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336" imgH="177723" progId="Equation.DSMT4">
                    <p:embed/>
                  </p:oleObj>
                </mc:Choice>
                <mc:Fallback>
                  <p:oleObj name="Equation" r:id="rId2" imgW="609336" imgH="177723" progId="Equation.DSMT4">
                    <p:embed/>
                    <p:pic>
                      <p:nvPicPr>
                        <p:cNvPr id="23577" name="Object 5">
                          <a:extLst>
                            <a:ext uri="{FF2B5EF4-FFF2-40B4-BE49-F238E27FC236}">
                              <a16:creationId xmlns:a16="http://schemas.microsoft.com/office/drawing/2014/main" id="{97FAD8DD-BDC6-325B-A24D-B23C9BDA5B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1260"/>
                          <a:ext cx="74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D0A19E5C-E1F4-B5FE-7399-5802FF618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123"/>
            <a:ext cx="816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4" imgW="530263" imgH="320041" progId="Photoshop.Image.7">
                    <p:embed/>
                  </p:oleObj>
                </mc:Choice>
                <mc:Fallback>
                  <p:oleObj name="Image" r:id="rId4" imgW="530263" imgH="320041" progId="Photoshop.Image.7">
                    <p:embed/>
                    <p:pic>
                      <p:nvPicPr>
                        <p:cNvPr id="23578" name="Object 6">
                          <a:extLst>
                            <a:ext uri="{FF2B5EF4-FFF2-40B4-BE49-F238E27FC236}">
                              <a16:creationId xmlns:a16="http://schemas.microsoft.com/office/drawing/2014/main" id="{A89000AD-9C03-09BB-AC37-55A398D088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123"/>
                          <a:ext cx="816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2">
            <a:extLst>
              <a:ext uri="{FF2B5EF4-FFF2-40B4-BE49-F238E27FC236}">
                <a16:creationId xmlns:a16="http://schemas.microsoft.com/office/drawing/2014/main" id="{48F9CB85-0ACF-7D9D-BC91-BAF1B27D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2129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965BC8A-5D06-89F4-E0F2-B358382AF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63847"/>
              </p:ext>
            </p:extLst>
          </p:nvPr>
        </p:nvGraphicFramePr>
        <p:xfrm>
          <a:off x="381000" y="1506538"/>
          <a:ext cx="1201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81D6041A-CA37-906B-6EF6-05B24FCC4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6538"/>
                        <a:ext cx="12017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CA744DB-1CFD-39F2-39E0-70CFDF0CF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02109"/>
              </p:ext>
            </p:extLst>
          </p:nvPr>
        </p:nvGraphicFramePr>
        <p:xfrm>
          <a:off x="3602203" y="1690350"/>
          <a:ext cx="1560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75A2BB47-EC05-91DA-8070-8AE1CEB8B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203" y="1690350"/>
                        <a:ext cx="1560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D9447E4-46A2-AC15-5C07-7E26B9360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4715"/>
              </p:ext>
            </p:extLst>
          </p:nvPr>
        </p:nvGraphicFramePr>
        <p:xfrm>
          <a:off x="5889787" y="1642725"/>
          <a:ext cx="1441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44B44FC4-68DC-1310-1B31-C97400093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787" y="1642725"/>
                        <a:ext cx="1441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86CB5EFB-26FE-003F-E895-04976631F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45422"/>
              </p:ext>
            </p:extLst>
          </p:nvPr>
        </p:nvGraphicFramePr>
        <p:xfrm>
          <a:off x="4054640" y="2147550"/>
          <a:ext cx="1223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419100" progId="Equation.DSMT4">
                  <p:embed/>
                </p:oleObj>
              </mc:Choice>
              <mc:Fallback>
                <p:oleObj name="Equation" r:id="rId12" imgW="647700" imgH="4191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413178AF-4F5B-6DB8-FEF5-E7326DD30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640" y="2147550"/>
                        <a:ext cx="12239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B093001-F170-D3E6-098A-F5C98C46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74578"/>
              </p:ext>
            </p:extLst>
          </p:nvPr>
        </p:nvGraphicFramePr>
        <p:xfrm>
          <a:off x="6035837" y="2326937"/>
          <a:ext cx="1055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800" imgH="228600" progId="Equation.DSMT4">
                  <p:embed/>
                </p:oleObj>
              </mc:Choice>
              <mc:Fallback>
                <p:oleObj name="Equation" r:id="rId14" imgW="558800" imgH="2286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1096081B-E5F7-D27A-CDC5-611E3D99C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837" y="2326937"/>
                        <a:ext cx="1055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95BE48E8-767D-AB3C-F694-F69B0D7F6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2479675"/>
          <a:ext cx="1657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300" imgH="279400" progId="Equation.DSMT4">
                  <p:embed/>
                </p:oleObj>
              </mc:Choice>
              <mc:Fallback>
                <p:oleObj name="Equation" r:id="rId16" imgW="876300" imgH="2794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EE01A9DE-77A5-DFF1-01D3-E63054757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479675"/>
                        <a:ext cx="16573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3D7AC20-D6A3-E6F9-4B46-8EB6E716D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124200"/>
          <a:ext cx="3095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300" imgH="419100" progId="Equation.DSMT4">
                  <p:embed/>
                </p:oleObj>
              </mc:Choice>
              <mc:Fallback>
                <p:oleObj name="Equation" r:id="rId18" imgW="1638300" imgH="4191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FE7BF510-42BF-355E-9061-C04D16AFB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30956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8A181E1-9170-8194-094A-7D9A8600C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33515"/>
              </p:ext>
            </p:extLst>
          </p:nvPr>
        </p:nvGraphicFramePr>
        <p:xfrm>
          <a:off x="381000" y="4064000"/>
          <a:ext cx="28067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85720" imgH="279360" progId="Equation.DSMT4">
                  <p:embed/>
                </p:oleObj>
              </mc:Choice>
              <mc:Fallback>
                <p:oleObj name="Equation" r:id="rId20" imgW="1485720" imgH="27936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388F853F-1DA2-546F-4D3F-09CEBA074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64000"/>
                        <a:ext cx="28067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7DBE2E0-8117-A545-8D15-EAB403E73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5545"/>
              </p:ext>
            </p:extLst>
          </p:nvPr>
        </p:nvGraphicFramePr>
        <p:xfrm>
          <a:off x="381000" y="4757738"/>
          <a:ext cx="26146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200" imgH="330120" progId="Equation.DSMT4">
                  <p:embed/>
                </p:oleObj>
              </mc:Choice>
              <mc:Fallback>
                <p:oleObj name="Equation" r:id="rId22" imgW="1384200" imgH="33012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14BDC9A-B43B-4EBE-9A48-FF33968F6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57738"/>
                        <a:ext cx="26146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1554C42D-3874-4923-4DA2-6083B0CBB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43960"/>
              </p:ext>
            </p:extLst>
          </p:nvPr>
        </p:nvGraphicFramePr>
        <p:xfrm>
          <a:off x="395288" y="5643563"/>
          <a:ext cx="3262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26451" imgH="253890" progId="Equation.DSMT4">
                  <p:embed/>
                </p:oleObj>
              </mc:Choice>
              <mc:Fallback>
                <p:oleObj name="Equation" r:id="rId24" imgW="1726451" imgH="25389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3BDFF436-E334-0CE8-24C2-A92054B0F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43563"/>
                        <a:ext cx="3262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7C7CDC3-1D44-8B96-4604-D3A01499969B}"/>
              </a:ext>
            </a:extLst>
          </p:cNvPr>
          <p:cNvSpPr txBox="1"/>
          <p:nvPr/>
        </p:nvSpPr>
        <p:spPr>
          <a:xfrm>
            <a:off x="609600" y="6167438"/>
            <a:ext cx="183268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mmy’s Answer?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B8C494A-0757-F38B-4415-FDB1CBA79D58}"/>
              </a:ext>
            </a:extLst>
          </p:cNvPr>
          <p:cNvCxnSpPr/>
          <p:nvPr/>
        </p:nvCxnSpPr>
        <p:spPr>
          <a:xfrm>
            <a:off x="3918276" y="3124200"/>
            <a:ext cx="0" cy="34290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DAE42E4E-982B-154C-DED8-B997CC2C4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7411"/>
              </p:ext>
            </p:extLst>
          </p:nvPr>
        </p:nvGraphicFramePr>
        <p:xfrm>
          <a:off x="4226833" y="3351213"/>
          <a:ext cx="28305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97950" imgH="177723" progId="Equation.DSMT4">
                  <p:embed/>
                </p:oleObj>
              </mc:Choice>
              <mc:Fallback>
                <p:oleObj name="Equation" r:id="rId26" imgW="1497950" imgH="177723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83193F31-943F-1B3E-1069-1FCD3516E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833" y="3351213"/>
                        <a:ext cx="28305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0CD5BAB-C015-FA7C-CB5D-B256A83D4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06702"/>
              </p:ext>
            </p:extLst>
          </p:nvPr>
        </p:nvGraphicFramePr>
        <p:xfrm>
          <a:off x="4226833" y="3997325"/>
          <a:ext cx="2422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82144" imgH="177723" progId="Equation.DSMT4">
                  <p:embed/>
                </p:oleObj>
              </mc:Choice>
              <mc:Fallback>
                <p:oleObj name="Equation" r:id="rId28" imgW="1282144" imgH="177723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5BAA32B3-1125-03F7-51D8-35B32EA39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833" y="3997325"/>
                        <a:ext cx="24225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31DE62C4-4DE3-6059-084B-B5D65B7F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16111"/>
              </p:ext>
            </p:extLst>
          </p:nvPr>
        </p:nvGraphicFramePr>
        <p:xfrm>
          <a:off x="4234770" y="4545013"/>
          <a:ext cx="2711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35100" imgH="254000" progId="Equation.DSMT4">
                  <p:embed/>
                </p:oleObj>
              </mc:Choice>
              <mc:Fallback>
                <p:oleObj name="Equation" r:id="rId30" imgW="1435100" imgH="25400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52553ED3-00BA-EC22-11EB-95C0DE57C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770" y="4545013"/>
                        <a:ext cx="2711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487B547E-C331-9397-CB8D-FE4FEB9DB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63020"/>
              </p:ext>
            </p:extLst>
          </p:nvPr>
        </p:nvGraphicFramePr>
        <p:xfrm>
          <a:off x="4237945" y="5157788"/>
          <a:ext cx="23272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31366" imgH="253890" progId="Equation.DSMT4">
                  <p:embed/>
                </p:oleObj>
              </mc:Choice>
              <mc:Fallback>
                <p:oleObj name="Equation" r:id="rId32" imgW="1231366" imgH="25389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E92A65FD-E62C-1B71-2C33-32099FD27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945" y="5157788"/>
                        <a:ext cx="23272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F74942C2-EB5D-BE0F-4434-EA635979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02478"/>
              </p:ext>
            </p:extLst>
          </p:nvPr>
        </p:nvGraphicFramePr>
        <p:xfrm>
          <a:off x="4271283" y="5580063"/>
          <a:ext cx="16081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0531" imgH="393529" progId="Equation.DSMT4">
                  <p:embed/>
                </p:oleObj>
              </mc:Choice>
              <mc:Fallback>
                <p:oleObj name="Equation" r:id="rId34" imgW="850531" imgH="393529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29FC6F34-CF41-F059-35B3-C460EDC6D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283" y="5580063"/>
                        <a:ext cx="16081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03D7EC3-58E1-DB85-677D-1DEF4EB96C4E}"/>
              </a:ext>
            </a:extLst>
          </p:cNvPr>
          <p:cNvSpPr txBox="1"/>
          <p:nvPr/>
        </p:nvSpPr>
        <p:spPr>
          <a:xfrm>
            <a:off x="4359928" y="6287242"/>
            <a:ext cx="180703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mmy’s Answer!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0081C5C-CF50-AFE9-F841-010CE5472BB1}"/>
              </a:ext>
            </a:extLst>
          </p:cNvPr>
          <p:cNvSpPr txBox="1"/>
          <p:nvPr/>
        </p:nvSpPr>
        <p:spPr>
          <a:xfrm>
            <a:off x="2513949" y="6165937"/>
            <a:ext cx="59503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2FA4B06-B2CD-8CA3-A00B-090070313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40951"/>
              </p:ext>
            </p:extLst>
          </p:nvPr>
        </p:nvGraphicFramePr>
        <p:xfrm>
          <a:off x="3352800" y="428359"/>
          <a:ext cx="3376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62100" imgH="330200" progId="Equation.DSMT4">
                  <p:embed/>
                </p:oleObj>
              </mc:Choice>
              <mc:Fallback>
                <p:oleObj name="Equation" r:id="rId36" imgW="1562100" imgH="330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44CE16-A160-70E7-3590-1318C401C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8359"/>
                        <a:ext cx="33766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>
            <a:extLst>
              <a:ext uri="{FF2B5EF4-FFF2-40B4-BE49-F238E27FC236}">
                <a16:creationId xmlns:a16="http://schemas.microsoft.com/office/drawing/2014/main" id="{652BF4F3-2BD8-669E-1E7F-EB501DAB6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506" y="1632744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DAAC011D-5B97-13D3-66AB-6BB058997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33516"/>
              </p:ext>
            </p:extLst>
          </p:nvPr>
        </p:nvGraphicFramePr>
        <p:xfrm>
          <a:off x="274066" y="113937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8" imgW="393126" imgH="142917" progId="Photoshop.Image.7">
                  <p:embed/>
                </p:oleObj>
              </mc:Choice>
              <mc:Fallback>
                <p:oleObj name="Image" r:id="rId38" imgW="393126" imgH="142917" progId="Photoshop.Image.7">
                  <p:embed/>
                  <p:pic>
                    <p:nvPicPr>
                      <p:cNvPr id="35" name="Object 11">
                        <a:extLst>
                          <a:ext uri="{FF2B5EF4-FFF2-40B4-BE49-F238E27FC236}">
                            <a16:creationId xmlns:a16="http://schemas.microsoft.com/office/drawing/2014/main" id="{E697E064-2B71-B624-F5F8-0316E4809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66" y="113937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2C1477E6-2658-3F53-4059-74710D8963DA}"/>
              </a:ext>
            </a:extLst>
          </p:cNvPr>
          <p:cNvGrpSpPr/>
          <p:nvPr/>
        </p:nvGrpSpPr>
        <p:grpSpPr>
          <a:xfrm>
            <a:off x="7560756" y="2542837"/>
            <a:ext cx="4054640" cy="4054640"/>
            <a:chOff x="7560756" y="2542837"/>
            <a:chExt cx="4054640" cy="4054640"/>
          </a:xfrm>
        </p:grpSpPr>
        <p:pic>
          <p:nvPicPr>
            <p:cNvPr id="30" name="Picture 29" descr="A graph of a function&#10;&#10;Description automatically generated">
              <a:extLst>
                <a:ext uri="{FF2B5EF4-FFF2-40B4-BE49-F238E27FC236}">
                  <a16:creationId xmlns:a16="http://schemas.microsoft.com/office/drawing/2014/main" id="{1CB87B4C-E858-7EF0-1679-07133E53B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60756" y="2542837"/>
              <a:ext cx="4054640" cy="4054640"/>
            </a:xfrm>
            <a:prstGeom prst="rect">
              <a:avLst/>
            </a:prstGeom>
          </p:spPr>
        </p:pic>
        <p:graphicFrame>
          <p:nvGraphicFramePr>
            <p:cNvPr id="35" name="Object 4">
              <a:extLst>
                <a:ext uri="{FF2B5EF4-FFF2-40B4-BE49-F238E27FC236}">
                  <a16:creationId xmlns:a16="http://schemas.microsoft.com/office/drawing/2014/main" id="{FA94B6D6-9E3F-ECCC-F8CF-A50E76BC4D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282082"/>
                </p:ext>
              </p:extLst>
            </p:nvPr>
          </p:nvGraphicFramePr>
          <p:xfrm>
            <a:off x="9772309" y="2743994"/>
            <a:ext cx="100965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533160" imgH="419040" progId="Equation.DSMT4">
                    <p:embed/>
                  </p:oleObj>
                </mc:Choice>
                <mc:Fallback>
                  <p:oleObj name="Equation" r:id="rId41" imgW="533160" imgH="419040" progId="Equation.DSMT4">
                    <p:embed/>
                    <p:pic>
                      <p:nvPicPr>
                        <p:cNvPr id="7" name="Object 4">
                          <a:extLst>
                            <a:ext uri="{FF2B5EF4-FFF2-40B4-BE49-F238E27FC236}">
                              <a16:creationId xmlns:a16="http://schemas.microsoft.com/office/drawing/2014/main" id="{6965BC8A-5D06-89F4-E0F2-B358382AFA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2309" y="2743994"/>
                          <a:ext cx="100965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3F05CC69-0125-A2FA-250A-446806E27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28825"/>
              </p:ext>
            </p:extLst>
          </p:nvPr>
        </p:nvGraphicFramePr>
        <p:xfrm>
          <a:off x="9515884" y="4162676"/>
          <a:ext cx="1368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23600" imgH="393480" progId="Equation.DSMT4">
                  <p:embed/>
                </p:oleObj>
              </mc:Choice>
              <mc:Fallback>
                <p:oleObj name="Equation" r:id="rId43" imgW="723600" imgH="393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F74942C2-EB5D-BE0F-4434-EA6359797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5884" y="4162676"/>
                        <a:ext cx="13684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69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4" grpId="0"/>
      <p:bldP spid="25" grpId="0"/>
      <p:bldP spid="25" grpId="1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5145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8F9CB85-0ACF-7D9D-BC91-BAF1B27D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992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14F0FEE-358E-B991-28F8-EE29DC9BA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30677"/>
              </p:ext>
            </p:extLst>
          </p:nvPr>
        </p:nvGraphicFramePr>
        <p:xfrm>
          <a:off x="334963" y="562431"/>
          <a:ext cx="36782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42720" progId="Equation.DSMT4">
                  <p:embed/>
                </p:oleObj>
              </mc:Choice>
              <mc:Fallback>
                <p:oleObj name="Equation" r:id="rId2" imgW="1536480" imgH="3427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2C17E23D-1893-330A-45ED-70B61EA84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431"/>
                        <a:ext cx="36782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5547429-C6D1-D265-4EA5-91F5C2DF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60917"/>
              </p:ext>
            </p:extLst>
          </p:nvPr>
        </p:nvGraphicFramePr>
        <p:xfrm>
          <a:off x="6426341" y="189761"/>
          <a:ext cx="1951037" cy="63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87916AC8-34BB-16E0-DAE2-D018C6E77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341" y="189761"/>
                        <a:ext cx="1951037" cy="63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1EB68EF-02E7-9311-35E0-75417132D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57143"/>
              </p:ext>
            </p:extLst>
          </p:nvPr>
        </p:nvGraphicFramePr>
        <p:xfrm>
          <a:off x="10625322" y="223899"/>
          <a:ext cx="12271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15547429-C6D1-D265-4EA5-91F5C2DF7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322" y="223899"/>
                        <a:ext cx="12271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60C714FD-259F-8632-EA89-9BB908871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17878"/>
              </p:ext>
            </p:extLst>
          </p:nvPr>
        </p:nvGraphicFramePr>
        <p:xfrm>
          <a:off x="6201341" y="820120"/>
          <a:ext cx="36814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82400" progId="Equation.DSMT4">
                  <p:embed/>
                </p:oleObj>
              </mc:Choice>
              <mc:Fallback>
                <p:oleObj name="Equation" r:id="rId8" imgW="1485720" imgH="48240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15547429-C6D1-D265-4EA5-91F5C2DF7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341" y="820120"/>
                        <a:ext cx="36814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359BCBE4-39DD-DEC3-038F-195CDA0B1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99047"/>
              </p:ext>
            </p:extLst>
          </p:nvPr>
        </p:nvGraphicFramePr>
        <p:xfrm>
          <a:off x="6263479" y="2127312"/>
          <a:ext cx="2422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60C714FD-259F-8632-EA89-9BB90887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479" y="2127312"/>
                        <a:ext cx="2422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C01383B1-22A1-1B51-8B86-DD3AD3C0B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26458"/>
              </p:ext>
            </p:extLst>
          </p:nvPr>
        </p:nvGraphicFramePr>
        <p:xfrm>
          <a:off x="10813996" y="930337"/>
          <a:ext cx="8493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21EB68EF-02E7-9311-35E0-75417132D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996" y="930337"/>
                        <a:ext cx="8493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EF737FDA-128E-6E6C-9FA7-C66F4BA7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53528"/>
              </p:ext>
            </p:extLst>
          </p:nvPr>
        </p:nvGraphicFramePr>
        <p:xfrm>
          <a:off x="636151" y="1731313"/>
          <a:ext cx="1992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9" name="Object 25">
                        <a:extLst>
                          <a:ext uri="{FF2B5EF4-FFF2-40B4-BE49-F238E27FC236}">
                            <a16:creationId xmlns:a16="http://schemas.microsoft.com/office/drawing/2014/main" id="{36E1AFA7-52DC-A818-FC1B-B9F01A73A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1" y="1731313"/>
                        <a:ext cx="1992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54CCEC82-231A-C7F6-337C-EB5530F9D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92236"/>
              </p:ext>
            </p:extLst>
          </p:nvPr>
        </p:nvGraphicFramePr>
        <p:xfrm>
          <a:off x="247113" y="2267208"/>
          <a:ext cx="52244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393480" progId="Equation.DSMT4">
                  <p:embed/>
                </p:oleObj>
              </mc:Choice>
              <mc:Fallback>
                <p:oleObj name="Equation" r:id="rId16" imgW="2108160" imgH="39348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15547429-C6D1-D265-4EA5-91F5C2DF7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2267208"/>
                        <a:ext cx="52244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2712609-1A2D-6271-C2BD-7C1932459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20787"/>
              </p:ext>
            </p:extLst>
          </p:nvPr>
        </p:nvGraphicFramePr>
        <p:xfrm>
          <a:off x="263762" y="3344424"/>
          <a:ext cx="44688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393480" progId="Equation.DSMT4">
                  <p:embed/>
                </p:oleObj>
              </mc:Choice>
              <mc:Fallback>
                <p:oleObj name="Equation" r:id="rId18" imgW="1803240" imgH="393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54CCEC82-231A-C7F6-337C-EB5530F9D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62" y="3344424"/>
                        <a:ext cx="44688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E34676F6-0757-DB0D-C6CE-6E5DB4666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0613" y="239477"/>
            <a:ext cx="678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: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E8CFAB5E-0560-3134-B6C8-7BE6C1260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1341" y="3419539"/>
            <a:ext cx="678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:</a:t>
            </a: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1C1AC614-33EB-4207-5271-533F5E7F4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39615"/>
              </p:ext>
            </p:extLst>
          </p:nvPr>
        </p:nvGraphicFramePr>
        <p:xfrm>
          <a:off x="7019982" y="3377966"/>
          <a:ext cx="1416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C01383B1-22A1-1B51-8B86-DD3AD3C0B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82" y="3377966"/>
                        <a:ext cx="1416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C34CC29A-492C-483A-9938-5FB7C6B7E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5738"/>
              </p:ext>
            </p:extLst>
          </p:nvPr>
        </p:nvGraphicFramePr>
        <p:xfrm>
          <a:off x="6827145" y="3970338"/>
          <a:ext cx="16684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177480" progId="Equation.DSMT4">
                  <p:embed/>
                </p:oleObj>
              </mc:Choice>
              <mc:Fallback>
                <p:oleObj name="Equation" r:id="rId22" imgW="672840" imgH="17748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1C1AC614-33EB-4207-5271-533F5E7F4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145" y="3970338"/>
                        <a:ext cx="16684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88E54663-5E53-AF8E-660D-C7511ED8F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66147"/>
              </p:ext>
            </p:extLst>
          </p:nvPr>
        </p:nvGraphicFramePr>
        <p:xfrm>
          <a:off x="6535674" y="4423727"/>
          <a:ext cx="1793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393480" progId="Equation.DSMT4">
                  <p:embed/>
                </p:oleObj>
              </mc:Choice>
              <mc:Fallback>
                <p:oleObj name="Equation" r:id="rId24" imgW="723600" imgH="3934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C34CC29A-492C-483A-9938-5FB7C6B7E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674" y="4423727"/>
                        <a:ext cx="17938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>
            <a:extLst>
              <a:ext uri="{FF2B5EF4-FFF2-40B4-BE49-F238E27FC236}">
                <a16:creationId xmlns:a16="http://schemas.microsoft.com/office/drawing/2014/main" id="{CCE7DA51-73F3-A2F1-F12D-042A9EDD6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958" y="3398752"/>
            <a:ext cx="2382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New Bounds for </a:t>
            </a:r>
            <a:r>
              <a:rPr lang="en-US" altLang="en-US" sz="2400" i="1" u="sng" dirty="0"/>
              <a:t>t</a:t>
            </a:r>
            <a:endParaRPr lang="en-US" altLang="en-US" sz="2400" u="sng" dirty="0"/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006FE9DF-8179-CFE3-BF1C-34EA9A20F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32408"/>
              </p:ext>
            </p:extLst>
          </p:nvPr>
        </p:nvGraphicFramePr>
        <p:xfrm>
          <a:off x="9318810" y="4205659"/>
          <a:ext cx="22971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228600" progId="Equation.DSMT4">
                  <p:embed/>
                </p:oleObj>
              </mc:Choice>
              <mc:Fallback>
                <p:oleObj name="Equation" r:id="rId26" imgW="927000" imgH="22860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1C1AC614-33EB-4207-5271-533F5E7F4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810" y="4205659"/>
                        <a:ext cx="22971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F72FB10C-B2F0-D60B-EF2A-264ED4DDF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72338"/>
              </p:ext>
            </p:extLst>
          </p:nvPr>
        </p:nvGraphicFramePr>
        <p:xfrm>
          <a:off x="9161209" y="5161265"/>
          <a:ext cx="27701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17440" imgH="533160" progId="Equation.DSMT4">
                  <p:embed/>
                </p:oleObj>
              </mc:Choice>
              <mc:Fallback>
                <p:oleObj name="Equation" r:id="rId28" imgW="1117440" imgH="533160" progId="Equation.DSMT4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006FE9DF-8179-CFE3-BF1C-34EA9A20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209" y="5161265"/>
                        <a:ext cx="2770187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547034C5-366E-7FCE-3D9D-5B2590986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81645"/>
              </p:ext>
            </p:extLst>
          </p:nvPr>
        </p:nvGraphicFramePr>
        <p:xfrm>
          <a:off x="268752" y="4521901"/>
          <a:ext cx="45323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28800" imgH="393480" progId="Equation.DSMT4">
                  <p:embed/>
                </p:oleObj>
              </mc:Choice>
              <mc:Fallback>
                <p:oleObj name="Equation" r:id="rId30" imgW="1828800" imgH="393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32712609-1A2D-6271-C2BD-7C1932459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52" y="4521901"/>
                        <a:ext cx="45323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02234C79-51BD-8046-BDE7-33F6D27F8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4794"/>
              </p:ext>
            </p:extLst>
          </p:nvPr>
        </p:nvGraphicFramePr>
        <p:xfrm>
          <a:off x="276225" y="5507055"/>
          <a:ext cx="77104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11480" imgH="482400" progId="Equation.DSMT4">
                  <p:embed/>
                </p:oleObj>
              </mc:Choice>
              <mc:Fallback>
                <p:oleObj name="Equation" r:id="rId32" imgW="3111480" imgH="48240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547034C5-366E-7FCE-3D9D-5B2590986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507055"/>
                        <a:ext cx="771048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>
            <a:extLst>
              <a:ext uri="{FF2B5EF4-FFF2-40B4-BE49-F238E27FC236}">
                <a16:creationId xmlns:a16="http://schemas.microsoft.com/office/drawing/2014/main" id="{2C0DB6EE-4CF7-8BC1-7E42-04E890DB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6711" y="780652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8541476C-0DF9-A0B3-84FD-E106DA4DE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49866"/>
              </p:ext>
            </p:extLst>
          </p:nvPr>
        </p:nvGraphicFramePr>
        <p:xfrm>
          <a:off x="247113" y="1444405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4" imgW="393126" imgH="142917" progId="Photoshop.Image.7">
                  <p:embed/>
                </p:oleObj>
              </mc:Choice>
              <mc:Fallback>
                <p:oleObj name="Image" r:id="rId34" imgW="393126" imgH="142917" progId="Photoshop.Image.7">
                  <p:embed/>
                  <p:pic>
                    <p:nvPicPr>
                      <p:cNvPr id="28" name="Object 11">
                        <a:extLst>
                          <a:ext uri="{FF2B5EF4-FFF2-40B4-BE49-F238E27FC236}">
                            <a16:creationId xmlns:a16="http://schemas.microsoft.com/office/drawing/2014/main" id="{DAAC011D-5B97-13D3-66AB-6BB058997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1444405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BEAC29E5-7DC7-4F09-CC06-69C38207D7A3}"/>
              </a:ext>
            </a:extLst>
          </p:cNvPr>
          <p:cNvGrpSpPr>
            <a:grpSpLocks/>
          </p:cNvGrpSpPr>
          <p:nvPr/>
        </p:nvGrpSpPr>
        <p:grpSpPr bwMode="auto">
          <a:xfrm>
            <a:off x="3670584" y="1825130"/>
            <a:ext cx="1599515" cy="520616"/>
            <a:chOff x="1303778" y="1002496"/>
            <a:chExt cx="1599515" cy="519917"/>
          </a:xfrm>
        </p:grpSpPr>
        <p:sp>
          <p:nvSpPr>
            <p:cNvPr id="20" name="Left Brace 19">
              <a:extLst>
                <a:ext uri="{FF2B5EF4-FFF2-40B4-BE49-F238E27FC236}">
                  <a16:creationId xmlns:a16="http://schemas.microsoft.com/office/drawing/2014/main" id="{A4CD913C-30AF-FC2C-5DA0-7A3435D604F5}"/>
                </a:ext>
              </a:extLst>
            </p:cNvPr>
            <p:cNvSpPr/>
            <p:nvPr/>
          </p:nvSpPr>
          <p:spPr>
            <a:xfrm rot="5400000">
              <a:off x="1908609" y="771918"/>
              <a:ext cx="257935" cy="1243055"/>
            </a:xfrm>
            <a:prstGeom prst="leftBrace">
              <a:avLst>
                <a:gd name="adj1" fmla="val 15866"/>
                <a:gd name="adj2" fmla="val 45683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graphicFrame>
          <p:nvGraphicFramePr>
            <p:cNvPr id="27" name="Object 24">
              <a:extLst>
                <a:ext uri="{FF2B5EF4-FFF2-40B4-BE49-F238E27FC236}">
                  <a16:creationId xmlns:a16="http://schemas.microsoft.com/office/drawing/2014/main" id="{1984EC64-2607-E8F0-FA46-8690F666AA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895613"/>
                </p:ext>
              </p:extLst>
            </p:nvPr>
          </p:nvGraphicFramePr>
          <p:xfrm>
            <a:off x="1303778" y="1002496"/>
            <a:ext cx="1599515" cy="25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04840" imgH="177480" progId="Equation.DSMT4">
                    <p:embed/>
                  </p:oleObj>
                </mc:Choice>
                <mc:Fallback>
                  <p:oleObj name="Equation" r:id="rId36" imgW="1104840" imgH="177480" progId="Equation.DSMT4">
                    <p:embed/>
                    <p:pic>
                      <p:nvPicPr>
                        <p:cNvPr id="33" name="Object 24">
                          <a:extLst>
                            <a:ext uri="{FF2B5EF4-FFF2-40B4-BE49-F238E27FC236}">
                              <a16:creationId xmlns:a16="http://schemas.microsoft.com/office/drawing/2014/main" id="{5C102BA3-D661-1CAB-64EB-DC9EF3FF47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778" y="1002496"/>
                          <a:ext cx="1599515" cy="257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">
            <a:extLst>
              <a:ext uri="{FF2B5EF4-FFF2-40B4-BE49-F238E27FC236}">
                <a16:creationId xmlns:a16="http://schemas.microsoft.com/office/drawing/2014/main" id="{1D49A343-EB1B-5308-7A87-47FA942DE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1934" y="3799894"/>
            <a:ext cx="18854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Lower Bound</a:t>
            </a: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F15F58A1-BEC0-17C0-BC20-E8797E7F8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1966" y="4771410"/>
            <a:ext cx="18517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Upper Bound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1AF5BFE-38C4-7F8F-2798-60DEEE7891C5}"/>
              </a:ext>
            </a:extLst>
          </p:cNvPr>
          <p:cNvSpPr/>
          <p:nvPr/>
        </p:nvSpPr>
        <p:spPr>
          <a:xfrm>
            <a:off x="3341726" y="2863703"/>
            <a:ext cx="164570" cy="2795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8099504-E777-EE3F-53CB-62A6853A6FAA}"/>
              </a:ext>
            </a:extLst>
          </p:cNvPr>
          <p:cNvSpPr/>
          <p:nvPr/>
        </p:nvSpPr>
        <p:spPr>
          <a:xfrm>
            <a:off x="6900049" y="3377966"/>
            <a:ext cx="1579486" cy="56123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D7BCF9F-2005-E832-A898-2096FC9AE3A1}"/>
              </a:ext>
            </a:extLst>
          </p:cNvPr>
          <p:cNvSpPr/>
          <p:nvPr/>
        </p:nvSpPr>
        <p:spPr>
          <a:xfrm>
            <a:off x="3420366" y="2336706"/>
            <a:ext cx="296439" cy="2795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441F4A60-7307-40CC-D500-3578656E055E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042395" y="3434102"/>
            <a:ext cx="247769" cy="827457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655D0F2-48D5-E08B-8678-94E4075AF2D4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622324" y="3466905"/>
            <a:ext cx="247769" cy="82745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B4A0A153-5F21-B7E5-6E36-0A105226AFF8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217841" y="3398752"/>
            <a:ext cx="452743" cy="93082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74C8044-3DF8-12F3-A54C-7BDDC842BF9E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243969" y="3280020"/>
            <a:ext cx="452743" cy="9308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A9E709D-72FE-063C-4FED-F78AF7119EBA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825597" y="3961560"/>
            <a:ext cx="247769" cy="2441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D5690C3-17B6-01BF-BD9E-9552C12717AC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877117" y="3455800"/>
            <a:ext cx="183001" cy="24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68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21" grpId="0"/>
      <p:bldP spid="26" grpId="0"/>
      <p:bldP spid="28" grpId="0"/>
      <p:bldP spid="29" grpId="0"/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5145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02234C79-51BD-8046-BDE7-33F6D27F8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04544"/>
              </p:ext>
            </p:extLst>
          </p:nvPr>
        </p:nvGraphicFramePr>
        <p:xfrm>
          <a:off x="209550" y="238125"/>
          <a:ext cx="77120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82400" progId="Equation.DSMT4">
                  <p:embed/>
                </p:oleObj>
              </mc:Choice>
              <mc:Fallback>
                <p:oleObj name="Equation" r:id="rId2" imgW="3111480" imgH="4824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02234C79-51BD-8046-BDE7-33F6D27F8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38125"/>
                        <a:ext cx="77120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F30E3801-B88C-17A1-8EA0-0958B5757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9319"/>
              </p:ext>
            </p:extLst>
          </p:nvPr>
        </p:nvGraphicFramePr>
        <p:xfrm>
          <a:off x="217277" y="1416050"/>
          <a:ext cx="4216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57200" progId="Equation.DSMT4">
                  <p:embed/>
                </p:oleObj>
              </mc:Choice>
              <mc:Fallback>
                <p:oleObj name="Equation" r:id="rId4" imgW="1701720" imgH="4572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02234C79-51BD-8046-BDE7-33F6D27F8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7" y="1416050"/>
                        <a:ext cx="4216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A879F9FA-0D49-B2FB-4689-40EFFCA7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7265"/>
              </p:ext>
            </p:extLst>
          </p:nvPr>
        </p:nvGraphicFramePr>
        <p:xfrm>
          <a:off x="238152" y="2609850"/>
          <a:ext cx="3305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F30E3801-B88C-17A1-8EA0-0958B5757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52" y="2609850"/>
                        <a:ext cx="33051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1578A5D8-4C3D-4CB6-C3AA-1F258ED59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5622"/>
              </p:ext>
            </p:extLst>
          </p:nvPr>
        </p:nvGraphicFramePr>
        <p:xfrm>
          <a:off x="249030" y="3867150"/>
          <a:ext cx="32718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A879F9FA-0D49-B2FB-4689-40EFFCA76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0" y="3867150"/>
                        <a:ext cx="32718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>
            <a:extLst>
              <a:ext uri="{FF2B5EF4-FFF2-40B4-BE49-F238E27FC236}">
                <a16:creationId xmlns:a16="http://schemas.microsoft.com/office/drawing/2014/main" id="{FC077D03-52EC-B1F7-4CB1-DAB317D6D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007901"/>
            <a:ext cx="2098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at was fun!!!</a:t>
            </a:r>
          </a:p>
        </p:txBody>
      </p:sp>
      <p:sp>
        <p:nvSpPr>
          <p:cNvPr id="27" name="Right Triangle 26">
            <a:extLst>
              <a:ext uri="{FF2B5EF4-FFF2-40B4-BE49-F238E27FC236}">
                <a16:creationId xmlns:a16="http://schemas.microsoft.com/office/drawing/2014/main" id="{8A5BD084-707F-60F7-3AA6-0CFB64D9921E}"/>
              </a:ext>
            </a:extLst>
          </p:cNvPr>
          <p:cNvSpPr/>
          <p:nvPr/>
        </p:nvSpPr>
        <p:spPr>
          <a:xfrm>
            <a:off x="5305289" y="2177671"/>
            <a:ext cx="3130116" cy="1650707"/>
          </a:xfrm>
          <a:prstGeom prst="rtTriangle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9F10B107-7C0A-4D67-981D-D2F888F3E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37978"/>
              </p:ext>
            </p:extLst>
          </p:nvPr>
        </p:nvGraphicFramePr>
        <p:xfrm>
          <a:off x="7103561" y="3247572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1578A5D8-4C3D-4CB6-C3AA-1F258ED59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561" y="3247572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3735BE90-D38E-39FA-A88C-742116A13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80158"/>
              </p:ext>
            </p:extLst>
          </p:nvPr>
        </p:nvGraphicFramePr>
        <p:xfrm>
          <a:off x="5416731" y="2343332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F10B107-7C0A-4D67-981D-D2F888F3E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31" y="2343332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AD181C12-0B78-D722-880E-DE860028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65110"/>
              </p:ext>
            </p:extLst>
          </p:nvPr>
        </p:nvGraphicFramePr>
        <p:xfrm>
          <a:off x="4935243" y="2719655"/>
          <a:ext cx="314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228600" progId="Equation.DSMT4">
                  <p:embed/>
                </p:oleObj>
              </mc:Choice>
              <mc:Fallback>
                <p:oleObj name="Equation" r:id="rId14" imgW="126720" imgH="22860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3735BE90-D38E-39FA-A88C-742116A13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243" y="2719655"/>
                        <a:ext cx="314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D58DB721-9C2C-767E-85ED-0D3F68131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2706"/>
              </p:ext>
            </p:extLst>
          </p:nvPr>
        </p:nvGraphicFramePr>
        <p:xfrm>
          <a:off x="6430609" y="3874708"/>
          <a:ext cx="439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53800" progId="Equation.DSMT4">
                  <p:embed/>
                </p:oleObj>
              </mc:Choice>
              <mc:Fallback>
                <p:oleObj name="Equation" r:id="rId16" imgW="177480" imgH="25380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AD181C12-0B78-D722-880E-DE8600280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609" y="3874708"/>
                        <a:ext cx="4397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EF809809-A8A5-40F1-6DCD-C89517F99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15636"/>
              </p:ext>
            </p:extLst>
          </p:nvPr>
        </p:nvGraphicFramePr>
        <p:xfrm>
          <a:off x="6781210" y="2494143"/>
          <a:ext cx="172179" cy="3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AD181C12-0B78-D722-880E-DE8600280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210" y="2494143"/>
                        <a:ext cx="172179" cy="31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BF691E28-854B-A85D-849E-DFDBB9882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6364"/>
              </p:ext>
            </p:extLst>
          </p:nvPr>
        </p:nvGraphicFramePr>
        <p:xfrm>
          <a:off x="5416731" y="4604731"/>
          <a:ext cx="2723852" cy="103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457200" progId="Equation.DSMT4">
                  <p:embed/>
                </p:oleObj>
              </mc:Choice>
              <mc:Fallback>
                <p:oleObj name="Equation" r:id="rId20" imgW="1206360" imgH="4572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02234C79-51BD-8046-BDE7-33F6D27F8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31" y="4604731"/>
                        <a:ext cx="2723852" cy="103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3BB0B660-BF44-A9F8-96C1-E8C91FA10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40353"/>
              </p:ext>
            </p:extLst>
          </p:nvPr>
        </p:nvGraphicFramePr>
        <p:xfrm>
          <a:off x="5734618" y="5638464"/>
          <a:ext cx="22653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457200" progId="Equation.DSMT4">
                  <p:embed/>
                </p:oleObj>
              </mc:Choice>
              <mc:Fallback>
                <p:oleObj name="Equation" r:id="rId22" imgW="1002960" imgH="45720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BF691E28-854B-A85D-849E-DFDBB9882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618" y="5638464"/>
                        <a:ext cx="226536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>
            <a:extLst>
              <a:ext uri="{FF2B5EF4-FFF2-40B4-BE49-F238E27FC236}">
                <a16:creationId xmlns:a16="http://schemas.microsoft.com/office/drawing/2014/main" id="{20F9FF67-75EF-FF77-E476-57AF307C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430" y="1498342"/>
            <a:ext cx="32544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ecall in a right triangle:</a:t>
            </a:r>
          </a:p>
        </p:txBody>
      </p:sp>
      <p:sp>
        <p:nvSpPr>
          <p:cNvPr id="36" name="Right Triangle 35">
            <a:extLst>
              <a:ext uri="{FF2B5EF4-FFF2-40B4-BE49-F238E27FC236}">
                <a16:creationId xmlns:a16="http://schemas.microsoft.com/office/drawing/2014/main" id="{2E8D0AFF-D93C-3095-7C46-4079A61C4F73}"/>
              </a:ext>
            </a:extLst>
          </p:cNvPr>
          <p:cNvSpPr/>
          <p:nvPr/>
        </p:nvSpPr>
        <p:spPr>
          <a:xfrm>
            <a:off x="9690009" y="1960007"/>
            <a:ext cx="2006417" cy="1868372"/>
          </a:xfrm>
          <a:prstGeom prst="rtTriangle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EB06052D-8E85-7CF4-FA8D-8A196E10F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03044"/>
              </p:ext>
            </p:extLst>
          </p:nvPr>
        </p:nvGraphicFramePr>
        <p:xfrm>
          <a:off x="10886467" y="3246228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F10B107-7C0A-4D67-981D-D2F888F3E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467" y="3246228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0EA466A8-5CD6-9B8F-8DEB-1A62D65C8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98794"/>
              </p:ext>
            </p:extLst>
          </p:nvPr>
        </p:nvGraphicFramePr>
        <p:xfrm>
          <a:off x="9772253" y="2267744"/>
          <a:ext cx="346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EB06052D-8E85-7CF4-FA8D-8A196E10F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253" y="2267744"/>
                        <a:ext cx="346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>
            <a:extLst>
              <a:ext uri="{FF2B5EF4-FFF2-40B4-BE49-F238E27FC236}">
                <a16:creationId xmlns:a16="http://schemas.microsoft.com/office/drawing/2014/main" id="{8CD416FE-9029-97EE-4918-6085A1A6A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06116"/>
              </p:ext>
            </p:extLst>
          </p:nvPr>
        </p:nvGraphicFramePr>
        <p:xfrm>
          <a:off x="10846959" y="2541671"/>
          <a:ext cx="172179" cy="3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EF809809-A8A5-40F1-6DCD-C89517F99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959" y="2541671"/>
                        <a:ext cx="172179" cy="31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54B4E97B-3668-AE2A-5F58-ADFB09F39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91586"/>
              </p:ext>
            </p:extLst>
          </p:nvPr>
        </p:nvGraphicFramePr>
        <p:xfrm>
          <a:off x="9181512" y="2653934"/>
          <a:ext cx="471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53800" progId="Equation.DSMT4">
                  <p:embed/>
                </p:oleObj>
              </mc:Choice>
              <mc:Fallback>
                <p:oleObj name="Equation" r:id="rId26" imgW="190440" imgH="253800" progId="Equation.DSMT4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D58DB721-9C2C-767E-85ED-0D3F68131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512" y="2653934"/>
                        <a:ext cx="471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>
            <a:extLst>
              <a:ext uri="{FF2B5EF4-FFF2-40B4-BE49-F238E27FC236}">
                <a16:creationId xmlns:a16="http://schemas.microsoft.com/office/drawing/2014/main" id="{6C319239-6914-59BF-0663-763729F1F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53868"/>
              </p:ext>
            </p:extLst>
          </p:nvPr>
        </p:nvGraphicFramePr>
        <p:xfrm>
          <a:off x="13968734" y="2616888"/>
          <a:ext cx="172179" cy="3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39" name="Object 10">
                        <a:extLst>
                          <a:ext uri="{FF2B5EF4-FFF2-40B4-BE49-F238E27FC236}">
                            <a16:creationId xmlns:a16="http://schemas.microsoft.com/office/drawing/2014/main" id="{8CD416FE-9029-97EE-4918-6085A1A6A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8734" y="2616888"/>
                        <a:ext cx="172179" cy="31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">
            <a:extLst>
              <a:ext uri="{FF2B5EF4-FFF2-40B4-BE49-F238E27FC236}">
                <a16:creationId xmlns:a16="http://schemas.microsoft.com/office/drawing/2014/main" id="{D5D495FD-64DD-BA29-F6F8-9F8CE8367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63979"/>
              </p:ext>
            </p:extLst>
          </p:nvPr>
        </p:nvGraphicFramePr>
        <p:xfrm>
          <a:off x="10414980" y="3867150"/>
          <a:ext cx="471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53800" progId="Equation.DSMT4">
                  <p:embed/>
                </p:oleObj>
              </mc:Choice>
              <mc:Fallback>
                <p:oleObj name="Equation" r:id="rId26" imgW="190440" imgH="253800" progId="Equation.DSMT4">
                  <p:embed/>
                  <p:pic>
                    <p:nvPicPr>
                      <p:cNvPr id="40" name="Object 10">
                        <a:extLst>
                          <a:ext uri="{FF2B5EF4-FFF2-40B4-BE49-F238E27FC236}">
                            <a16:creationId xmlns:a16="http://schemas.microsoft.com/office/drawing/2014/main" id="{54B4E97B-3668-AE2A-5F58-ADFB09F39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980" y="3867150"/>
                        <a:ext cx="471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>
            <a:extLst>
              <a:ext uri="{FF2B5EF4-FFF2-40B4-BE49-F238E27FC236}">
                <a16:creationId xmlns:a16="http://schemas.microsoft.com/office/drawing/2014/main" id="{E11B167F-4444-2020-3CDF-C13F8E084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32149"/>
              </p:ext>
            </p:extLst>
          </p:nvPr>
        </p:nvGraphicFramePr>
        <p:xfrm>
          <a:off x="9244013" y="4538663"/>
          <a:ext cx="23796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54080" imgH="482400" progId="Equation.DSMT4">
                  <p:embed/>
                </p:oleObj>
              </mc:Choice>
              <mc:Fallback>
                <p:oleObj name="Equation" r:id="rId28" imgW="1054080" imgH="48240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BF691E28-854B-A85D-849E-DFDBB9882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013" y="4538663"/>
                        <a:ext cx="237966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CCF8681D-BE96-C74C-0C61-8035BAC76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88868"/>
              </p:ext>
            </p:extLst>
          </p:nvPr>
        </p:nvGraphicFramePr>
        <p:xfrm>
          <a:off x="9604375" y="5672138"/>
          <a:ext cx="18351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2520" imgH="393480" progId="Equation.DSMT4">
                  <p:embed/>
                </p:oleObj>
              </mc:Choice>
              <mc:Fallback>
                <p:oleObj name="Equation" r:id="rId30" imgW="812520" imgH="393480" progId="Equation.DSMT4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3BB0B660-BF44-A9F8-96C1-E8C91FA1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5" y="5672138"/>
                        <a:ext cx="18351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567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7" grpId="0" animBg="1"/>
      <p:bldP spid="35" grpId="0"/>
      <p:bldP spid="35" grpId="1"/>
      <p:bldP spid="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4B4C7A6-DF12-CF68-E78B-4678BEAC5E3E}"/>
              </a:ext>
            </a:extLst>
          </p:cNvPr>
          <p:cNvSpPr/>
          <p:nvPr/>
        </p:nvSpPr>
        <p:spPr>
          <a:xfrm>
            <a:off x="15145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9BB50738-E0AD-35B3-0ADA-E92386080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48509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F79FA8E-4A78-DC86-5E45-1201FF837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37388"/>
              </p:ext>
            </p:extLst>
          </p:nvPr>
        </p:nvGraphicFramePr>
        <p:xfrm>
          <a:off x="1286870" y="426150"/>
          <a:ext cx="3343852" cy="7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42720" progId="Equation.DSMT4">
                  <p:embed/>
                </p:oleObj>
              </mc:Choice>
              <mc:Fallback>
                <p:oleObj name="Equation" r:id="rId2" imgW="1536480" imgH="3427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14F0FEE-358E-B991-28F8-EE29DC9BA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870" y="426150"/>
                        <a:ext cx="3343852" cy="74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46EB5587-B485-AC33-A976-877DD61C1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47216"/>
              </p:ext>
            </p:extLst>
          </p:nvPr>
        </p:nvGraphicFramePr>
        <p:xfrm>
          <a:off x="247113" y="1178796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8541476C-0DF9-A0B3-84FD-E106DA4DE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1178796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C4EDFB7-DFCB-0EFF-6B70-23723E7B022C}"/>
              </a:ext>
            </a:extLst>
          </p:cNvPr>
          <p:cNvSpPr txBox="1"/>
          <p:nvPr/>
        </p:nvSpPr>
        <p:spPr>
          <a:xfrm>
            <a:off x="211745" y="1601714"/>
            <a:ext cx="75252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a Computer Algebra System (CAS), we can just do this!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1547C89-2D95-D078-0602-D46D478AAC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9360" y="879910"/>
            <a:ext cx="2496827" cy="54135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94CF799-E658-D99E-98E2-0879B5076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963" y="2644732"/>
            <a:ext cx="3105150" cy="2343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E59F94-7EFE-E515-06AB-C6DBE70D91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4963" y="2644259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433D6D3-4767-A45E-9F5A-CD37A41CB2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4963" y="2259792"/>
            <a:ext cx="693480" cy="33530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66F14E0-6314-A048-A5E6-113DD4CF5A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235" y="2645310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1BBB8C-3AD9-C644-FBCE-7AF5096658C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39804" y="2253722"/>
            <a:ext cx="693480" cy="33530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9AD62F0-0964-DFA8-CB80-FCCA5CA65DE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3983" y="2644732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FEB2AE6-3A6E-E924-0B34-30AF037F85F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8417" y="2644452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8FBA6E5-C51B-7A49-B24A-B82562935FA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41923" y="2259785"/>
            <a:ext cx="358171" cy="32768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0FE4C15-4552-3A2D-944C-C601B683F1C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6718" y="2644066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0A961EC-BF4A-3682-4A84-0B9C0B7E8C7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26764" y="2643873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726D336-16C8-C032-557D-258A2C2352D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3983" y="2642508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31AFA1A-1F4A-5193-5369-501F836E73A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2981" y="2645696"/>
            <a:ext cx="3105150" cy="2343150"/>
          </a:xfrm>
          <a:prstGeom prst="rect">
            <a:avLst/>
          </a:prstGeom>
        </p:spPr>
      </p:pic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4912CE5C-723E-FA8F-2B55-EDE06794A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33894"/>
              </p:ext>
            </p:extLst>
          </p:nvPr>
        </p:nvGraphicFramePr>
        <p:xfrm>
          <a:off x="333983" y="5013435"/>
          <a:ext cx="6563854" cy="7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81280" imgH="431640" progId="Equation.DSMT4">
                  <p:embed/>
                </p:oleObj>
              </mc:Choice>
              <mc:Fallback>
                <p:oleObj name="Equation" r:id="rId19" imgW="3581280" imgH="43164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1578A5D8-4C3D-4CB6-C3AA-1F258ED59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3" y="5013435"/>
                        <a:ext cx="6563854" cy="7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DA87DD6-4191-B32A-B6BA-9ECF780ADC4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58218" y="620575"/>
            <a:ext cx="393693" cy="3833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B8E668B-168E-18F3-EA77-F868E574F91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6177" y="627026"/>
            <a:ext cx="393692" cy="39369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ED919A3-F3C9-A2EB-3D07-37EAE0AE1B8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916655" y="2636753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F367026-15EA-4C6C-3918-5856553F764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29216" y="2203767"/>
            <a:ext cx="777307" cy="38103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561DAC7-420B-E8AD-5274-7B088D80764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806284" y="2069486"/>
            <a:ext cx="792549" cy="518205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93227CB7-F266-669C-ED08-F3C6517B1909}"/>
              </a:ext>
            </a:extLst>
          </p:cNvPr>
          <p:cNvSpPr/>
          <p:nvPr/>
        </p:nvSpPr>
        <p:spPr>
          <a:xfrm>
            <a:off x="5926443" y="3747220"/>
            <a:ext cx="866497" cy="197352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501A5D7-C326-BAE5-01F5-D295D289F092}"/>
              </a:ext>
            </a:extLst>
          </p:cNvPr>
          <p:cNvSpPr txBox="1"/>
          <p:nvPr/>
        </p:nvSpPr>
        <p:spPr>
          <a:xfrm>
            <a:off x="6999201" y="3317302"/>
            <a:ext cx="25202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itful Decimal!! </a:t>
            </a:r>
          </a:p>
        </p:txBody>
      </p:sp>
      <p:pic>
        <p:nvPicPr>
          <p:cNvPr id="1028" name="Picture 4" descr="Angry Face Emoji - what it means and how to use it.">
            <a:extLst>
              <a:ext uri="{FF2B5EF4-FFF2-40B4-BE49-F238E27FC236}">
                <a16:creationId xmlns:a16="http://schemas.microsoft.com/office/drawing/2014/main" id="{21C90C49-8E75-F920-2933-2B3A02CB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909" y="3755223"/>
            <a:ext cx="1917245" cy="107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493D2154-2E60-6100-50D3-D14A3872B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11460"/>
              </p:ext>
            </p:extLst>
          </p:nvPr>
        </p:nvGraphicFramePr>
        <p:xfrm>
          <a:off x="409450" y="5807562"/>
          <a:ext cx="3024718" cy="84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15840" imgH="507960" progId="Equation.DSMT4">
                  <p:embed/>
                </p:oleObj>
              </mc:Choice>
              <mc:Fallback>
                <p:oleObj name="Equation" r:id="rId27" imgW="1815840" imgH="50796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4912CE5C-723E-FA8F-2B55-EDE06794A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50" y="5807562"/>
                        <a:ext cx="3024718" cy="84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8AD118F-81EA-4D05-74F4-3AB6BC341EB6}"/>
              </a:ext>
            </a:extLst>
          </p:cNvPr>
          <p:cNvSpPr txBox="1"/>
          <p:nvPr/>
        </p:nvSpPr>
        <p:spPr>
          <a:xfrm>
            <a:off x="3615910" y="5970137"/>
            <a:ext cx="51152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At least 3 decimal places of accuracy.</a:t>
            </a:r>
          </a:p>
        </p:txBody>
      </p:sp>
    </p:spTree>
    <p:extLst>
      <p:ext uri="{BB962C8B-B14F-4D97-AF65-F5344CB8AC3E}">
        <p14:creationId xmlns:p14="http://schemas.microsoft.com/office/powerpoint/2010/main" val="278621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5" grpId="0" animBg="1"/>
      <p:bldP spid="2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4BA26086-BD7B-1E0F-1680-26E2AB537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12932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2697B24-C745-80DF-37DD-92496F40A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35521"/>
              </p:ext>
            </p:extLst>
          </p:nvPr>
        </p:nvGraphicFramePr>
        <p:xfrm>
          <a:off x="187358" y="568982"/>
          <a:ext cx="112839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1720" imgH="431640" progId="Equation.DSMT4">
                  <p:embed/>
                </p:oleObj>
              </mc:Choice>
              <mc:Fallback>
                <p:oleObj name="Equation" r:id="rId2" imgW="5841720" imgH="431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F6315A12-8C5E-DE6C-0161-F36525A27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58" y="568982"/>
                        <a:ext cx="112839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5EC00B33-0364-245E-A2BB-1DAAE2370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9865" y="1740102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DB6EE4C-6B80-8CE4-39CA-AAB7FF4AACBA}"/>
              </a:ext>
            </a:extLst>
          </p:cNvPr>
          <p:cNvCxnSpPr/>
          <p:nvPr/>
        </p:nvCxnSpPr>
        <p:spPr>
          <a:xfrm>
            <a:off x="9508065" y="2349702"/>
            <a:ext cx="0" cy="11430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91610790-2C87-50F3-734E-B2CCE76097A1}"/>
              </a:ext>
            </a:extLst>
          </p:cNvPr>
          <p:cNvGrpSpPr>
            <a:grpSpLocks/>
          </p:cNvGrpSpPr>
          <p:nvPr/>
        </p:nvGrpSpPr>
        <p:grpSpPr bwMode="auto">
          <a:xfrm>
            <a:off x="8212665" y="2236989"/>
            <a:ext cx="1282700" cy="1408113"/>
            <a:chOff x="5943600" y="2249184"/>
            <a:chExt cx="1282689" cy="140841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D4E884F-B843-2425-B075-FF17475F08CA}"/>
                </a:ext>
              </a:extLst>
            </p:cNvPr>
            <p:cNvCxnSpPr/>
            <p:nvPr/>
          </p:nvCxnSpPr>
          <p:spPr>
            <a:xfrm>
              <a:off x="5943600" y="2361921"/>
              <a:ext cx="0" cy="1143246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F612428-2B56-9CFC-DDC2-96763DCBA920}"/>
                </a:ext>
              </a:extLst>
            </p:cNvPr>
            <p:cNvSpPr/>
            <p:nvPr/>
          </p:nvSpPr>
          <p:spPr>
            <a:xfrm>
              <a:off x="5943600" y="2249184"/>
              <a:ext cx="1282689" cy="26517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6F54024-C1BD-A35A-0EA1-DBEC122D3381}"/>
                </a:ext>
              </a:extLst>
            </p:cNvPr>
            <p:cNvSpPr/>
            <p:nvPr/>
          </p:nvSpPr>
          <p:spPr>
            <a:xfrm>
              <a:off x="5943600" y="3392430"/>
              <a:ext cx="1282689" cy="26517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2C4F1F2-BC33-A4B2-BF41-282C8E893748}"/>
              </a:ext>
            </a:extLst>
          </p:cNvPr>
          <p:cNvSpPr txBox="1"/>
          <p:nvPr/>
        </p:nvSpPr>
        <p:spPr>
          <a:xfrm>
            <a:off x="9352490" y="3492702"/>
            <a:ext cx="2857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" name="Arrow: Curved Right 11">
            <a:extLst>
              <a:ext uri="{FF2B5EF4-FFF2-40B4-BE49-F238E27FC236}">
                <a16:creationId xmlns:a16="http://schemas.microsoft.com/office/drawing/2014/main" id="{42D1A2C0-00EE-8308-0916-BFAD2E990120}"/>
              </a:ext>
            </a:extLst>
          </p:cNvPr>
          <p:cNvSpPr/>
          <p:nvPr/>
        </p:nvSpPr>
        <p:spPr>
          <a:xfrm flipH="1">
            <a:off x="8669865" y="1347989"/>
            <a:ext cx="439738" cy="420688"/>
          </a:xfrm>
          <a:prstGeom prst="curved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F19BDA-223D-FFDD-D2E8-8DAAE1177FDD}"/>
              </a:ext>
            </a:extLst>
          </p:cNvPr>
          <p:cNvSpPr txBox="1"/>
          <p:nvPr/>
        </p:nvSpPr>
        <p:spPr>
          <a:xfrm>
            <a:off x="8060265" y="3959427"/>
            <a:ext cx="25527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lindrical Shell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7E1B588-85A4-FD01-2BB5-3B4D50786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47890"/>
              </p:ext>
            </p:extLst>
          </p:nvPr>
        </p:nvGraphicFramePr>
        <p:xfrm>
          <a:off x="6002865" y="4529339"/>
          <a:ext cx="5160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203200" progId="Equation.DSMT4">
                  <p:embed/>
                </p:oleObj>
              </mc:Choice>
              <mc:Fallback>
                <p:oleObj name="Equation" r:id="rId5" imgW="2730500" imgH="20320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7BF1C2F9-B02B-8F62-7106-42E13FDCA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65" y="4529339"/>
                        <a:ext cx="51609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42DB8163-6D07-8E9F-AD44-7DEABEFD8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24400"/>
              </p:ext>
            </p:extLst>
          </p:nvPr>
        </p:nvGraphicFramePr>
        <p:xfrm>
          <a:off x="353005" y="1746250"/>
          <a:ext cx="27130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5100" imgH="330200" progId="Equation.DSMT4">
                  <p:embed/>
                </p:oleObj>
              </mc:Choice>
              <mc:Fallback>
                <p:oleObj name="Equation" r:id="rId7" imgW="1435100" imgH="3302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C2BAD9A4-5BEF-87CA-912A-51377F538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05" y="1746250"/>
                        <a:ext cx="27130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9E55283-E902-9329-D26C-314BB8180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9462"/>
              </p:ext>
            </p:extLst>
          </p:nvPr>
        </p:nvGraphicFramePr>
        <p:xfrm>
          <a:off x="545092" y="2406924"/>
          <a:ext cx="23288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330057" progId="Equation.DSMT4">
                  <p:embed/>
                </p:oleObj>
              </mc:Choice>
              <mc:Fallback>
                <p:oleObj name="Equation" r:id="rId9" imgW="1231366" imgH="330057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1E8652EA-DC72-A604-0A6E-B0A4D8F37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92" y="2406924"/>
                        <a:ext cx="23288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6A0BFC85-ACB9-4512-3FAA-C8078C4A4DBE}"/>
              </a:ext>
            </a:extLst>
          </p:cNvPr>
          <p:cNvGrpSpPr>
            <a:grpSpLocks/>
          </p:cNvGrpSpPr>
          <p:nvPr/>
        </p:nvGrpSpPr>
        <p:grpSpPr bwMode="auto">
          <a:xfrm>
            <a:off x="831850" y="3527425"/>
            <a:ext cx="1758950" cy="1790700"/>
            <a:chOff x="831850" y="3390900"/>
            <a:chExt cx="1758950" cy="18669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B47658D-E70A-8D18-9B65-8C4D15CFB59F}"/>
                </a:ext>
              </a:extLst>
            </p:cNvPr>
            <p:cNvCxnSpPr/>
            <p:nvPr/>
          </p:nvCxnSpPr>
          <p:spPr>
            <a:xfrm>
              <a:off x="831850" y="3733497"/>
              <a:ext cx="1758950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05069DF-F229-83AE-C060-C7DED0102672}"/>
                </a:ext>
              </a:extLst>
            </p:cNvPr>
            <p:cNvCxnSpPr/>
            <p:nvPr/>
          </p:nvCxnSpPr>
          <p:spPr>
            <a:xfrm flipH="1">
              <a:off x="1652588" y="3390900"/>
              <a:ext cx="9525" cy="186690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644F250-A600-54C7-DC1B-A8C72D940934}"/>
              </a:ext>
            </a:extLst>
          </p:cNvPr>
          <p:cNvSpPr txBox="1"/>
          <p:nvPr/>
        </p:nvSpPr>
        <p:spPr>
          <a:xfrm>
            <a:off x="702241" y="2984053"/>
            <a:ext cx="20476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ular Integration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6D1407D2-1527-6126-AE84-20B5422EC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3986213"/>
          <a:ext cx="2397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35" name="Object 4">
                        <a:extLst>
                          <a:ext uri="{FF2B5EF4-FFF2-40B4-BE49-F238E27FC236}">
                            <a16:creationId xmlns:a16="http://schemas.microsoft.com/office/drawing/2014/main" id="{56FC5F7F-90A3-0DBF-D595-1CAE6A7BF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986213"/>
                        <a:ext cx="2397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361B2B7A-A866-143D-A5B0-354DC1A50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3973513"/>
          <a:ext cx="6492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139639" progId="Equation.DSMT4">
                  <p:embed/>
                </p:oleObj>
              </mc:Choice>
              <mc:Fallback>
                <p:oleObj name="Equation" r:id="rId13" imgW="342751" imgH="139639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7B6E7682-AFEB-6386-1A55-9924A70BE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973513"/>
                        <a:ext cx="6492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B1E33DC-F084-41BA-041E-4F48BE48BE81}"/>
              </a:ext>
            </a:extLst>
          </p:cNvPr>
          <p:cNvSpPr txBox="1"/>
          <p:nvPr/>
        </p:nvSpPr>
        <p:spPr>
          <a:xfrm>
            <a:off x="961811" y="3408363"/>
            <a:ext cx="74771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1CD3DE4-1003-ABC5-71D4-B39C978262A9}"/>
              </a:ext>
            </a:extLst>
          </p:cNvPr>
          <p:cNvSpPr txBox="1"/>
          <p:nvPr/>
        </p:nvSpPr>
        <p:spPr>
          <a:xfrm>
            <a:off x="1879386" y="3413125"/>
            <a:ext cx="6826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2ED48A5C-7AEE-B74D-3523-B8711F0DF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4343400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707" imgH="164742" progId="Equation.DSMT4">
                  <p:embed/>
                </p:oleObj>
              </mc:Choice>
              <mc:Fallback>
                <p:oleObj name="Equation" r:id="rId15" imgW="88707" imgH="164742" progId="Equation.DSMT4">
                  <p:embed/>
                  <p:pic>
                    <p:nvPicPr>
                      <p:cNvPr id="39" name="Object 4">
                        <a:extLst>
                          <a:ext uri="{FF2B5EF4-FFF2-40B4-BE49-F238E27FC236}">
                            <a16:creationId xmlns:a16="http://schemas.microsoft.com/office/drawing/2014/main" id="{92CF0A30-B49A-DBB5-C8DA-EEA0DB578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343400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E1187A2D-317F-FD95-3DFF-E7F31EF30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64088"/>
          <a:ext cx="2397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7964CF7E-3C09-30A2-9A22-62EB17965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64088"/>
                        <a:ext cx="23971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64A0DE11-1435-4A55-25E3-C1152F617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333875"/>
          <a:ext cx="6254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C672B489-19B5-C895-A5C0-595AB3C12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33875"/>
                        <a:ext cx="6254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0828BD15-CF49-3B66-C26B-08F60B1F6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4826000"/>
          <a:ext cx="8651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139700" progId="Equation.DSMT4">
                  <p:embed/>
                </p:oleObj>
              </mc:Choice>
              <mc:Fallback>
                <p:oleObj name="Equation" r:id="rId21" imgW="457200" imgH="13970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4AA4CCBB-40F3-5E1E-BB20-5BA55A283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826000"/>
                        <a:ext cx="8651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A6EDA998-921C-268E-777B-661269594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3987800"/>
          <a:ext cx="2651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43" name="Object 4">
                        <a:extLst>
                          <a:ext uri="{FF2B5EF4-FFF2-40B4-BE49-F238E27FC236}">
                            <a16:creationId xmlns:a16="http://schemas.microsoft.com/office/drawing/2014/main" id="{02B58394-C900-0012-F1AE-B22DED423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987800"/>
                        <a:ext cx="2651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A01F25F6-DD3F-FEFD-119D-97B3F0F01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4440238"/>
          <a:ext cx="2413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01424" progId="Equation.DSMT4">
                  <p:embed/>
                </p:oleObj>
              </mc:Choice>
              <mc:Fallback>
                <p:oleObj name="Equation" r:id="rId25" imgW="126780" imgH="101424" progId="Equation.DSMT4">
                  <p:embed/>
                  <p:pic>
                    <p:nvPicPr>
                      <p:cNvPr id="44" name="Object 4">
                        <a:extLst>
                          <a:ext uri="{FF2B5EF4-FFF2-40B4-BE49-F238E27FC236}">
                            <a16:creationId xmlns:a16="http://schemas.microsoft.com/office/drawing/2014/main" id="{A8647BA5-B197-B879-D217-A380820E2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440238"/>
                        <a:ext cx="2413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D001BD0-5388-DD02-6AA0-4EC1A7EEB92C}"/>
              </a:ext>
            </a:extLst>
          </p:cNvPr>
          <p:cNvCxnSpPr>
            <a:endCxn id="27" idx="1"/>
          </p:cNvCxnSpPr>
          <p:nvPr/>
        </p:nvCxnSpPr>
        <p:spPr>
          <a:xfrm>
            <a:off x="1458913" y="4105275"/>
            <a:ext cx="369887" cy="3952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22C055A-954C-0B66-C300-A9435B999635}"/>
              </a:ext>
            </a:extLst>
          </p:cNvPr>
          <p:cNvCxnSpPr/>
          <p:nvPr/>
        </p:nvCxnSpPr>
        <p:spPr>
          <a:xfrm>
            <a:off x="1447800" y="4479925"/>
            <a:ext cx="369888" cy="3952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27B61854-2B0B-E590-23B9-5A20B2FCB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59800"/>
              </p:ext>
            </p:extLst>
          </p:nvPr>
        </p:nvGraphicFramePr>
        <p:xfrm>
          <a:off x="469900" y="5318125"/>
          <a:ext cx="2784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73120" imgH="279360" progId="Equation.DSMT4">
                  <p:embed/>
                </p:oleObj>
              </mc:Choice>
              <mc:Fallback>
                <p:oleObj name="Equation" r:id="rId27" imgW="1473120" imgH="27936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640C6073-CA93-AC60-D345-3C8984807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318125"/>
                        <a:ext cx="27844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1743CD23-E6A2-761D-C38D-7F6BA1442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6048375"/>
          <a:ext cx="1944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28254" imgH="203112" progId="Equation.DSMT4">
                  <p:embed/>
                </p:oleObj>
              </mc:Choice>
              <mc:Fallback>
                <p:oleObj name="Equation" r:id="rId29" imgW="1028254" imgH="203112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DEA15F03-0114-2A08-BB34-C01407860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48375"/>
                        <a:ext cx="1944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0E332CCC-ED97-8A20-E20C-AD91BD0BE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51439"/>
              </p:ext>
            </p:extLst>
          </p:nvPr>
        </p:nvGraphicFramePr>
        <p:xfrm>
          <a:off x="7374465" y="4991302"/>
          <a:ext cx="37211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68500" imgH="330200" progId="Equation.DSMT4">
                  <p:embed/>
                </p:oleObj>
              </mc:Choice>
              <mc:Fallback>
                <p:oleObj name="Equation" r:id="rId31" imgW="1968500" imgH="33020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D1066405-15C2-5D0C-8A17-6AA51F15E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465" y="4991302"/>
                        <a:ext cx="37211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A7815170-76B9-7572-B631-3EFC4187D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5794375"/>
          <a:ext cx="3143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63700" imgH="457200" progId="Equation.DSMT4">
                  <p:embed/>
                </p:oleObj>
              </mc:Choice>
              <mc:Fallback>
                <p:oleObj name="Equation" r:id="rId33" imgW="1663700" imgH="4572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EF4ECE84-E3F4-ACC7-2243-353F89428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794375"/>
                        <a:ext cx="31432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379454C-4C4A-501A-CF95-9BAFDD20CC8A}"/>
                  </a:ext>
                </a:extLst>
              </p:cNvPr>
              <p:cNvSpPr txBox="1"/>
              <p:nvPr/>
            </p:nvSpPr>
            <p:spPr>
              <a:xfrm>
                <a:off x="9843975" y="2363602"/>
                <a:ext cx="9791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379454C-4C4A-501A-CF95-9BAFDD20C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975" y="2363602"/>
                <a:ext cx="979179" cy="276999"/>
              </a:xfrm>
              <a:prstGeom prst="rect">
                <a:avLst/>
              </a:prstGeom>
              <a:blipFill>
                <a:blip r:embed="rId35"/>
                <a:stretch>
                  <a:fillRect l="-5625" r="-2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891054BC-E091-A7C0-9B3F-38ED926EE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71490"/>
              </p:ext>
            </p:extLst>
          </p:nvPr>
        </p:nvGraphicFramePr>
        <p:xfrm>
          <a:off x="7411540" y="5693189"/>
          <a:ext cx="27130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5100" imgH="330200" progId="Equation.DSMT4">
                  <p:embed/>
                </p:oleObj>
              </mc:Choice>
              <mc:Fallback>
                <p:oleObj name="Equation" r:id="rId7" imgW="1435100" imgH="3302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42DB8163-6D07-8E9F-AD44-7DEABEFD8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40" y="5693189"/>
                        <a:ext cx="27130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4AD1916-987B-3013-F3C3-C487BCC16CA0}"/>
                  </a:ext>
                </a:extLst>
              </p:cNvPr>
              <p:cNvSpPr txBox="1"/>
              <p:nvPr/>
            </p:nvSpPr>
            <p:spPr>
              <a:xfrm>
                <a:off x="10243842" y="3576963"/>
                <a:ext cx="172740" cy="418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4AD1916-987B-3013-F3C3-C487BCC16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3842" y="3576963"/>
                <a:ext cx="172740" cy="418448"/>
              </a:xfrm>
              <a:prstGeom prst="rect">
                <a:avLst/>
              </a:prstGeom>
              <a:blipFill>
                <a:blip r:embed="rId36"/>
                <a:stretch>
                  <a:fillRect l="-20690" r="-20690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id="{9730DF69-5B78-7525-E3DD-0777427C6FC5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389618" y="5843588"/>
            <a:ext cx="435920" cy="47518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8C7DD647-3810-BA4B-E953-C2CE7C5D3917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821178" y="5755863"/>
            <a:ext cx="200902" cy="47518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39A136B-8933-C70A-DDCC-A8CC7B865BEF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061887" y="5814624"/>
            <a:ext cx="680749" cy="47518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5FCF05C-BF36-10EE-2166-50338E1E291F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766398" y="5781275"/>
            <a:ext cx="680749" cy="475180"/>
          </a:xfrm>
          <a:prstGeom prst="rect">
            <a:avLst/>
          </a:prstGeom>
        </p:spPr>
      </p:pic>
      <p:graphicFrame>
        <p:nvGraphicFramePr>
          <p:cNvPr id="40" name="Object 11">
            <a:extLst>
              <a:ext uri="{FF2B5EF4-FFF2-40B4-BE49-F238E27FC236}">
                <a16:creationId xmlns:a16="http://schemas.microsoft.com/office/drawing/2014/main" id="{E12AA83D-FFAF-F9ED-9630-03B4478FF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43184"/>
              </p:ext>
            </p:extLst>
          </p:nvPr>
        </p:nvGraphicFramePr>
        <p:xfrm>
          <a:off x="247113" y="1424671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8" imgW="393126" imgH="142917" progId="Photoshop.Image.7">
                  <p:embed/>
                </p:oleObj>
              </mc:Choice>
              <mc:Fallback>
                <p:oleObj name="Image" r:id="rId38" imgW="393126" imgH="142917" progId="Photoshop.Image.7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8541476C-0DF9-A0B3-84FD-E106DA4DE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3" y="1424671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2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 animBg="1"/>
      <p:bldP spid="13" grpId="0"/>
      <p:bldP spid="20" grpId="0"/>
      <p:bldP spid="23" grpId="0"/>
      <p:bldP spid="24" grpId="0"/>
      <p:bldP spid="37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C49938-3E05-A8B3-7AB3-D9DFFFE08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13" y="2489345"/>
            <a:ext cx="10847457" cy="3848826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588BE7-9F4D-BF3F-80E0-2869166B4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807" y="634458"/>
            <a:ext cx="7018628" cy="1242168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678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06B5C3B-F7A9-529D-8638-E85D82382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769" y="254000"/>
            <a:ext cx="8001000" cy="684213"/>
          </a:xfrm>
          <a:prstGeom prst="rect">
            <a:avLst/>
          </a:prstGeom>
          <a:ln w="12700">
            <a:solidFill>
              <a:srgbClr val="3366FF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8" name="Rectangle 13">
            <a:extLst>
              <a:ext uri="{FF2B5EF4-FFF2-40B4-BE49-F238E27FC236}">
                <a16:creationId xmlns:a16="http://schemas.microsoft.com/office/drawing/2014/main" id="{49ECE34B-DC0D-4624-C169-59A0E2B83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7725" y="4470400"/>
            <a:ext cx="3352800" cy="99060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93322818-13F7-6427-6EFD-B06320AFB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91" y="1919288"/>
            <a:ext cx="346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</a:rPr>
              <a:t>Start with the product rule: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5DE5A2E-4F1A-BD9C-267C-84700E06F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33787"/>
              </p:ext>
            </p:extLst>
          </p:nvPr>
        </p:nvGraphicFramePr>
        <p:xfrm>
          <a:off x="468841" y="2489200"/>
          <a:ext cx="36258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09B35376-3C3B-4CE6-4BF3-EDB834AB3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41" y="2489200"/>
                        <a:ext cx="36258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94ED3EC8-4059-33A5-FAF2-CB57ADDD2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4770"/>
              </p:ext>
            </p:extLst>
          </p:nvPr>
        </p:nvGraphicFramePr>
        <p:xfrm>
          <a:off x="546629" y="3860800"/>
          <a:ext cx="33956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5E6EB6C5-DD7F-7E3D-B127-E3DA1FD0E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29" y="3860800"/>
                        <a:ext cx="33956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D68B8E3E-755B-39C9-A5F2-7AF80BC52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73278"/>
              </p:ext>
            </p:extLst>
          </p:nvPr>
        </p:nvGraphicFramePr>
        <p:xfrm>
          <a:off x="546629" y="4927600"/>
          <a:ext cx="33956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227" imgH="253890" progId="Equation.DSMT4">
                  <p:embed/>
                </p:oleObj>
              </mc:Choice>
              <mc:Fallback>
                <p:oleObj name="Equation" r:id="rId7" imgW="1320227" imgH="25389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6117C20C-9D7D-7953-CA66-AB4E1109A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29" y="4927600"/>
                        <a:ext cx="33956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F4EB8B27-AC2B-667D-4FB9-99CA0AACE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11977"/>
              </p:ext>
            </p:extLst>
          </p:nvPr>
        </p:nvGraphicFramePr>
        <p:xfrm>
          <a:off x="546629" y="5918200"/>
          <a:ext cx="33956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227" imgH="253890" progId="Equation.DSMT4">
                  <p:embed/>
                </p:oleObj>
              </mc:Choice>
              <mc:Fallback>
                <p:oleObj name="Equation" r:id="rId9" imgW="1320227" imgH="25389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F5DD3B44-D836-8615-A690-A1D000E3B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29" y="5918200"/>
                        <a:ext cx="33956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BCB52181-40FF-B834-6ACA-1E4035F24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37459"/>
              </p:ext>
            </p:extLst>
          </p:nvPr>
        </p:nvGraphicFramePr>
        <p:xfrm>
          <a:off x="4820700" y="1955800"/>
          <a:ext cx="4148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900" imgH="279400" progId="Equation.DSMT4">
                  <p:embed/>
                </p:oleObj>
              </mc:Choice>
              <mc:Fallback>
                <p:oleObj name="Equation" r:id="rId11" imgW="1612900" imgH="2794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1629B6B6-6916-8B0C-2468-0F5C120E6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700" y="1955800"/>
                        <a:ext cx="41481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B0BA0040-2BF5-82B2-D679-2713BEAF6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03189"/>
              </p:ext>
            </p:extLst>
          </p:nvPr>
        </p:nvGraphicFramePr>
        <p:xfrm>
          <a:off x="4763021" y="3327400"/>
          <a:ext cx="4375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01800" imgH="279400" progId="Equation.DSMT4">
                  <p:embed/>
                </p:oleObj>
              </mc:Choice>
              <mc:Fallback>
                <p:oleObj name="Equation" r:id="rId13" imgW="1701800" imgH="279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C38AD25A-156F-64FF-D628-6C1F18344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021" y="3327400"/>
                        <a:ext cx="43751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D9EE173C-F0BD-93C6-8E92-A0E2D4C84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02792"/>
              </p:ext>
            </p:extLst>
          </p:nvPr>
        </p:nvGraphicFramePr>
        <p:xfrm>
          <a:off x="5201700" y="4622800"/>
          <a:ext cx="32670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70000" imgH="279400" progId="Equation.DSMT4">
                  <p:embed/>
                </p:oleObj>
              </mc:Choice>
              <mc:Fallback>
                <p:oleObj name="Equation" r:id="rId15" imgW="1270000" imgH="2794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F817523A-8890-74FB-1D2B-4C7AB713A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00" y="4622800"/>
                        <a:ext cx="32670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5">
            <a:extLst>
              <a:ext uri="{FF2B5EF4-FFF2-40B4-BE49-F238E27FC236}">
                <a16:creationId xmlns:a16="http://schemas.microsoft.com/office/drawing/2014/main" id="{AA80B6CE-B590-0927-C7C7-98F6442F84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29660" y="1766888"/>
            <a:ext cx="23813" cy="480377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3" name="Text Box 16">
            <a:extLst>
              <a:ext uri="{FF2B5EF4-FFF2-40B4-BE49-F238E27FC236}">
                <a16:creationId xmlns:a16="http://schemas.microsoft.com/office/drawing/2014/main" id="{4DE3635A-3FFE-3752-2D2C-47AFBC3B5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465" y="5765800"/>
            <a:ext cx="56050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This is the Integration by Parts Formula.</a:t>
            </a:r>
          </a:p>
        </p:txBody>
      </p:sp>
      <p:sp>
        <p:nvSpPr>
          <p:cNvPr id="24" name="Line 17">
            <a:extLst>
              <a:ext uri="{FF2B5EF4-FFF2-40B4-BE49-F238E27FC236}">
                <a16:creationId xmlns:a16="http://schemas.microsoft.com/office/drawing/2014/main" id="{075781DF-A674-240A-057C-1614F352B3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266" y="3098800"/>
            <a:ext cx="381000" cy="381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8">
            <a:extLst>
              <a:ext uri="{FF2B5EF4-FFF2-40B4-BE49-F238E27FC236}">
                <a16:creationId xmlns:a16="http://schemas.microsoft.com/office/drawing/2014/main" id="{FE715A4E-7AFD-A5B0-FA1B-DB0DF1093B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48466" y="3098800"/>
            <a:ext cx="381000" cy="381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9">
            <a:extLst>
              <a:ext uri="{FF2B5EF4-FFF2-40B4-BE49-F238E27FC236}">
                <a16:creationId xmlns:a16="http://schemas.microsoft.com/office/drawing/2014/main" id="{3FD29316-626F-EA33-64C8-5DAAAD9214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5266" y="3098800"/>
            <a:ext cx="381000" cy="381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" name="Group 23">
            <a:extLst>
              <a:ext uri="{FF2B5EF4-FFF2-40B4-BE49-F238E27FC236}">
                <a16:creationId xmlns:a16="http://schemas.microsoft.com/office/drawing/2014/main" id="{EE2DBC38-C799-C44A-5906-FBC4301CD99A}"/>
              </a:ext>
            </a:extLst>
          </p:cNvPr>
          <p:cNvGrpSpPr>
            <a:grpSpLocks/>
          </p:cNvGrpSpPr>
          <p:nvPr/>
        </p:nvGrpSpPr>
        <p:grpSpPr bwMode="auto">
          <a:xfrm>
            <a:off x="475191" y="1052513"/>
            <a:ext cx="3292475" cy="714375"/>
            <a:chOff x="278" y="462"/>
            <a:chExt cx="2074" cy="450"/>
          </a:xfrm>
        </p:grpSpPr>
        <p:sp>
          <p:nvSpPr>
            <p:cNvPr id="28" name="Text Box 21">
              <a:extLst>
                <a:ext uri="{FF2B5EF4-FFF2-40B4-BE49-F238E27FC236}">
                  <a16:creationId xmlns:a16="http://schemas.microsoft.com/office/drawing/2014/main" id="{446B9C46-2073-21F3-0A57-FC94470A6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536"/>
              <a:ext cx="8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Integrate:</a:t>
              </a:r>
            </a:p>
          </p:txBody>
        </p:sp>
        <p:graphicFrame>
          <p:nvGraphicFramePr>
            <p:cNvPr id="29" name="Object 22">
              <a:extLst>
                <a:ext uri="{FF2B5EF4-FFF2-40B4-BE49-F238E27FC236}">
                  <a16:creationId xmlns:a16="http://schemas.microsoft.com/office/drawing/2014/main" id="{80443235-8F31-53BB-3C26-D8B66CC03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462"/>
            <a:ext cx="124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74364" imgH="279279" progId="Equation.DSMT4">
                    <p:embed/>
                  </p:oleObj>
                </mc:Choice>
                <mc:Fallback>
                  <p:oleObj name="Equation" r:id="rId17" imgW="774364" imgH="279279" progId="Equation.DSMT4">
                    <p:embed/>
                    <p:pic>
                      <p:nvPicPr>
                        <p:cNvPr id="11285" name="Object 22">
                          <a:extLst>
                            <a:ext uri="{FF2B5EF4-FFF2-40B4-BE49-F238E27FC236}">
                              <a16:creationId xmlns:a16="http://schemas.microsoft.com/office/drawing/2014/main" id="{3D89BF95-24D1-8D4D-7357-FCFEBD64DB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62"/>
                          <a:ext cx="1248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5">
            <a:extLst>
              <a:ext uri="{FF2B5EF4-FFF2-40B4-BE49-F238E27FC236}">
                <a16:creationId xmlns:a16="http://schemas.microsoft.com/office/drawing/2014/main" id="{7F40A186-5106-4CAC-BA3C-554745BCC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5179" y="1143000"/>
            <a:ext cx="7500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Not an obvious derivative, and </a:t>
            </a:r>
            <a:r>
              <a:rPr lang="en-US" altLang="en-US" sz="2400" i="1" dirty="0">
                <a:solidFill>
                  <a:schemeClr val="accent1"/>
                </a:solidFill>
              </a:rPr>
              <a:t>u</a:t>
            </a:r>
            <a:r>
              <a:rPr lang="en-US" altLang="en-US" sz="2400" dirty="0">
                <a:solidFill>
                  <a:schemeClr val="accent1"/>
                </a:solidFill>
              </a:rPr>
              <a:t>-substitution doesn’t work.</a:t>
            </a:r>
          </a:p>
        </p:txBody>
      </p:sp>
    </p:spTree>
    <p:extLst>
      <p:ext uri="{BB962C8B-B14F-4D97-AF65-F5344CB8AC3E}">
        <p14:creationId xmlns:p14="http://schemas.microsoft.com/office/powerpoint/2010/main" val="2288891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23" grpId="0" autoUpdateAnimBg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24">
            <a:extLst>
              <a:ext uri="{FF2B5EF4-FFF2-40B4-BE49-F238E27FC236}">
                <a16:creationId xmlns:a16="http://schemas.microsoft.com/office/drawing/2014/main" id="{81B06877-BEC7-8FE6-7BCC-1F8278DD2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06611"/>
              </p:ext>
            </p:extLst>
          </p:nvPr>
        </p:nvGraphicFramePr>
        <p:xfrm>
          <a:off x="4150519" y="516466"/>
          <a:ext cx="3890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79400" progId="Equation.DSMT4">
                  <p:embed/>
                </p:oleObj>
              </mc:Choice>
              <mc:Fallback>
                <p:oleObj name="Equation" r:id="rId2" imgW="1270000" imgH="279400" progId="Equation.DSMT4">
                  <p:embed/>
                  <p:pic>
                    <p:nvPicPr>
                      <p:cNvPr id="4" name="Object 24">
                        <a:extLst>
                          <a:ext uri="{FF2B5EF4-FFF2-40B4-BE49-F238E27FC236}">
                            <a16:creationId xmlns:a16="http://schemas.microsoft.com/office/drawing/2014/main" id="{E9104296-0520-C373-A24E-089EA3ED2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519" y="516466"/>
                        <a:ext cx="38909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6123B537-4B09-537C-9F8D-EF6005522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635" y="2993504"/>
            <a:ext cx="876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 Integration by Parts formula is the “product rule” for integration.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ED775F6B-83C6-77A6-E445-4D836B524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006" y="2324629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CC"/>
                </a:solidFill>
              </a:rPr>
              <a:t>LIPET</a:t>
            </a:r>
            <a:endParaRPr lang="en-US" altLang="en-US" sz="2400">
              <a:solidFill>
                <a:srgbClr val="0000CC"/>
              </a:solidFill>
            </a:endParaRPr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4DE9AE82-324F-5690-CBCC-EDA34F4EF9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2606" y="1126066"/>
            <a:ext cx="304800" cy="121920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65723731-40ED-E0E5-5938-EBF3D0F0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6606" y="1964266"/>
            <a:ext cx="26066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CC"/>
                </a:solidFill>
              </a:rPr>
              <a:t>dv</a:t>
            </a: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0000CC"/>
                </a:solidFill>
              </a:rPr>
              <a:t>is the remaind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of the integral</a:t>
            </a: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1BC392A9-9257-3584-BB8D-D958F1581EB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4606" y="1110191"/>
            <a:ext cx="1371600" cy="854075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11">
            <a:extLst>
              <a:ext uri="{FF2B5EF4-FFF2-40B4-BE49-F238E27FC236}">
                <a16:creationId xmlns:a16="http://schemas.microsoft.com/office/drawing/2014/main" id="{CD58BB09-4899-D867-AFC5-144B2C29E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" y="3569766"/>
            <a:ext cx="1155541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o get the process started, first we must choose </a:t>
            </a:r>
            <a:r>
              <a:rPr lang="en-US" altLang="en-US" sz="2800" i="1" dirty="0"/>
              <a:t>u</a:t>
            </a:r>
            <a:r>
              <a:rPr lang="en-US" altLang="en-US" sz="2400" dirty="0"/>
              <a:t> (one of the factors in the integrand) in this order:</a:t>
            </a:r>
            <a:endParaRPr lang="en-US" altLang="en-US" dirty="0"/>
          </a:p>
        </p:txBody>
      </p:sp>
      <p:grpSp>
        <p:nvGrpSpPr>
          <p:cNvPr id="36" name="Group 15">
            <a:extLst>
              <a:ext uri="{FF2B5EF4-FFF2-40B4-BE49-F238E27FC236}">
                <a16:creationId xmlns:a16="http://schemas.microsoft.com/office/drawing/2014/main" id="{94BF7295-BD8A-0DF1-624A-7B7E28EEB04A}"/>
              </a:ext>
            </a:extLst>
          </p:cNvPr>
          <p:cNvGrpSpPr>
            <a:grpSpLocks/>
          </p:cNvGrpSpPr>
          <p:nvPr/>
        </p:nvGrpSpPr>
        <p:grpSpPr bwMode="auto">
          <a:xfrm>
            <a:off x="2894806" y="4957653"/>
            <a:ext cx="6172200" cy="685800"/>
            <a:chOff x="672" y="3360"/>
            <a:chExt cx="4272" cy="432"/>
          </a:xfrm>
        </p:grpSpPr>
        <p:sp>
          <p:nvSpPr>
            <p:cNvPr id="37" name="Rectangle 14">
              <a:extLst>
                <a:ext uri="{FF2B5EF4-FFF2-40B4-BE49-F238E27FC236}">
                  <a16:creationId xmlns:a16="http://schemas.microsoft.com/office/drawing/2014/main" id="{EFFD174C-80E5-1582-0DF3-5017EE5A1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360"/>
              <a:ext cx="4272" cy="43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id="{F4E21DE1-A603-05D0-AA19-8C3B2DF60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3409"/>
              <a:ext cx="39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L</a:t>
              </a:r>
              <a:r>
                <a:rPr lang="en-US" altLang="en-US" sz="2400"/>
                <a:t>ogs, </a:t>
              </a:r>
              <a:r>
                <a:rPr lang="en-US" altLang="en-US" sz="2400" b="1"/>
                <a:t>I</a:t>
              </a:r>
              <a:r>
                <a:rPr lang="en-US" altLang="en-US" sz="2400"/>
                <a:t>nverse trig, </a:t>
              </a:r>
              <a:r>
                <a:rPr lang="en-US" altLang="en-US" sz="2400" b="1"/>
                <a:t>P</a:t>
              </a:r>
              <a:r>
                <a:rPr lang="en-US" altLang="en-US" sz="2400"/>
                <a:t>ower, </a:t>
              </a:r>
              <a:r>
                <a:rPr lang="en-US" altLang="en-US" sz="2400" b="1"/>
                <a:t>E</a:t>
              </a:r>
              <a:r>
                <a:rPr lang="en-US" altLang="en-US" sz="2400"/>
                <a:t>xponential, </a:t>
              </a:r>
              <a:r>
                <a:rPr lang="en-US" altLang="en-US" sz="2400" b="1"/>
                <a:t>T</a:t>
              </a:r>
              <a:r>
                <a:rPr lang="en-US" altLang="en-US" sz="2400"/>
                <a:t>rig</a:t>
              </a:r>
            </a:p>
          </p:txBody>
        </p: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8FA9AB25-8AD2-08F2-4B24-C3A2DB248D29}"/>
              </a:ext>
            </a:extLst>
          </p:cNvPr>
          <p:cNvSpPr/>
          <p:nvPr/>
        </p:nvSpPr>
        <p:spPr>
          <a:xfrm>
            <a:off x="5409406" y="4293198"/>
            <a:ext cx="1260475" cy="5238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PE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0FE6F858-27D5-D824-29D3-59B9F42F8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923" y="6185007"/>
            <a:ext cx="353684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’s see how it works.</a:t>
            </a:r>
          </a:p>
        </p:txBody>
      </p:sp>
      <p:graphicFrame>
        <p:nvGraphicFramePr>
          <p:cNvPr id="3" name="Object 30">
            <a:extLst>
              <a:ext uri="{FF2B5EF4-FFF2-40B4-BE49-F238E27FC236}">
                <a16:creationId xmlns:a16="http://schemas.microsoft.com/office/drawing/2014/main" id="{11FFC3A7-83C9-B54C-9F19-A4138C2B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95653"/>
              </p:ext>
            </p:extLst>
          </p:nvPr>
        </p:nvGraphicFramePr>
        <p:xfrm>
          <a:off x="938213" y="5691188"/>
          <a:ext cx="1247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15" name="Object 30">
                        <a:extLst>
                          <a:ext uri="{FF2B5EF4-FFF2-40B4-BE49-F238E27FC236}">
                            <a16:creationId xmlns:a16="http://schemas.microsoft.com/office/drawing/2014/main" id="{8E7A1DD8-2439-2FC5-BFB3-1CD752386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691188"/>
                        <a:ext cx="1247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>
            <a:extLst>
              <a:ext uri="{FF2B5EF4-FFF2-40B4-BE49-F238E27FC236}">
                <a16:creationId xmlns:a16="http://schemas.microsoft.com/office/drawing/2014/main" id="{D015C125-B7B3-A265-76AC-D8B6BA349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22821"/>
              </p:ext>
            </p:extLst>
          </p:nvPr>
        </p:nvGraphicFramePr>
        <p:xfrm>
          <a:off x="3043238" y="5684838"/>
          <a:ext cx="144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3" name="Object 30">
                        <a:extLst>
                          <a:ext uri="{FF2B5EF4-FFF2-40B4-BE49-F238E27FC236}">
                            <a16:creationId xmlns:a16="http://schemas.microsoft.com/office/drawing/2014/main" id="{11FFC3A7-83C9-B54C-9F19-A4138C2BD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684838"/>
                        <a:ext cx="1441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>
            <a:extLst>
              <a:ext uri="{FF2B5EF4-FFF2-40B4-BE49-F238E27FC236}">
                <a16:creationId xmlns:a16="http://schemas.microsoft.com/office/drawing/2014/main" id="{61817E4A-EB8C-B67F-1D74-14CC040C6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95042"/>
              </p:ext>
            </p:extLst>
          </p:nvPr>
        </p:nvGraphicFramePr>
        <p:xfrm>
          <a:off x="5283200" y="5691188"/>
          <a:ext cx="885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D015C125-B7B3-A265-76AC-D8B6BA349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691188"/>
                        <a:ext cx="885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>
            <a:extLst>
              <a:ext uri="{FF2B5EF4-FFF2-40B4-BE49-F238E27FC236}">
                <a16:creationId xmlns:a16="http://schemas.microsoft.com/office/drawing/2014/main" id="{23A444FF-939A-1950-DFFD-40C6C5182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61429"/>
              </p:ext>
            </p:extLst>
          </p:nvPr>
        </p:nvGraphicFramePr>
        <p:xfrm>
          <a:off x="7542213" y="5664200"/>
          <a:ext cx="85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6" name="Object 30">
                        <a:extLst>
                          <a:ext uri="{FF2B5EF4-FFF2-40B4-BE49-F238E27FC236}">
                            <a16:creationId xmlns:a16="http://schemas.microsoft.com/office/drawing/2014/main" id="{61817E4A-EB8C-B67F-1D74-14CC040C6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5664200"/>
                        <a:ext cx="857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>
            <a:extLst>
              <a:ext uri="{FF2B5EF4-FFF2-40B4-BE49-F238E27FC236}">
                <a16:creationId xmlns:a16="http://schemas.microsoft.com/office/drawing/2014/main" id="{C98633D0-49B2-9C5F-6A47-2EA3C190C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35318"/>
              </p:ext>
            </p:extLst>
          </p:nvPr>
        </p:nvGraphicFramePr>
        <p:xfrm>
          <a:off x="9798050" y="5726113"/>
          <a:ext cx="12461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D015C125-B7B3-A265-76AC-D8B6BA349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050" y="5726113"/>
                        <a:ext cx="12461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03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6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utoUpdateAnimBg="0"/>
      <p:bldP spid="18" grpId="0" autoUpdateAnimBg="0"/>
      <p:bldP spid="35" grpId="0"/>
      <p:bldP spid="39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A6E2E63F-FC38-118F-6BD9-7EC723958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20364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3" name="Object 25">
            <a:extLst>
              <a:ext uri="{FF2B5EF4-FFF2-40B4-BE49-F238E27FC236}">
                <a16:creationId xmlns:a16="http://schemas.microsoft.com/office/drawing/2014/main" id="{123286D6-9A16-6229-4D8D-69B280C56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7536"/>
              </p:ext>
            </p:extLst>
          </p:nvPr>
        </p:nvGraphicFramePr>
        <p:xfrm>
          <a:off x="838200" y="1522940"/>
          <a:ext cx="1981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79279" progId="Equation.DSMT4">
                  <p:embed/>
                </p:oleObj>
              </mc:Choice>
              <mc:Fallback>
                <p:oleObj name="Equation" r:id="rId2" imgW="774364" imgH="279279" progId="Equation.DSMT4">
                  <p:embed/>
                  <p:pic>
                    <p:nvPicPr>
                      <p:cNvPr id="13316" name="Object 25">
                        <a:extLst>
                          <a:ext uri="{FF2B5EF4-FFF2-40B4-BE49-F238E27FC236}">
                            <a16:creationId xmlns:a16="http://schemas.microsoft.com/office/drawing/2014/main" id="{E6340E58-0414-D0F2-25CD-6AC9A0B05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2940"/>
                        <a:ext cx="1981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4">
            <a:extLst>
              <a:ext uri="{FF2B5EF4-FFF2-40B4-BE49-F238E27FC236}">
                <a16:creationId xmlns:a16="http://schemas.microsoft.com/office/drawing/2014/main" id="{E6429BFF-034E-2071-D54E-E9196B876F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400" y="2040465"/>
            <a:ext cx="533400" cy="53340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201A3CF8-D67C-ABD2-C118-818CB8CB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2538940"/>
            <a:ext cx="2141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CC"/>
                </a:solidFill>
              </a:rPr>
              <a:t>Power</a:t>
            </a:r>
            <a:r>
              <a:rPr lang="en-US" altLang="en-US" sz="2400">
                <a:solidFill>
                  <a:srgbClr val="0000CC"/>
                </a:solidFill>
              </a:rPr>
              <a:t> Function</a:t>
            </a:r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94535B8A-5707-B404-E11B-DF6F63646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650065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C7B23C3E-CF60-B782-27DF-1AA495CD0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66526"/>
              </p:ext>
            </p:extLst>
          </p:nvPr>
        </p:nvGraphicFramePr>
        <p:xfrm>
          <a:off x="4800600" y="2650065"/>
          <a:ext cx="909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139639" progId="Equation.DSMT4">
                  <p:embed/>
                </p:oleObj>
              </mc:Choice>
              <mc:Fallback>
                <p:oleObj name="Equation" r:id="rId4" imgW="355446" imgH="139639" progId="Equation.DSMT4">
                  <p:embed/>
                  <p:pic>
                    <p:nvPicPr>
                      <p:cNvPr id="21" name="Object 26">
                        <a:extLst>
                          <a:ext uri="{FF2B5EF4-FFF2-40B4-BE49-F238E27FC236}">
                            <a16:creationId xmlns:a16="http://schemas.microsoft.com/office/drawing/2014/main" id="{DA77B457-22FC-C0B4-ADEB-F13549B75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0065"/>
                        <a:ext cx="909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ECE1597C-5A81-217F-0F12-AAD9037BE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53456"/>
              </p:ext>
            </p:extLst>
          </p:nvPr>
        </p:nvGraphicFramePr>
        <p:xfrm>
          <a:off x="4605338" y="3745440"/>
          <a:ext cx="1300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177723" progId="Equation.DSMT4">
                  <p:embed/>
                </p:oleObj>
              </mc:Choice>
              <mc:Fallback>
                <p:oleObj name="Equation" r:id="rId6" imgW="507780" imgH="177723" progId="Equation.DSMT4">
                  <p:embed/>
                  <p:pic>
                    <p:nvPicPr>
                      <p:cNvPr id="22" name="Object 27">
                        <a:extLst>
                          <a:ext uri="{FF2B5EF4-FFF2-40B4-BE49-F238E27FC236}">
                            <a16:creationId xmlns:a16="http://schemas.microsoft.com/office/drawing/2014/main" id="{4B1DC092-9EF1-B5B6-AC8C-0D1FCFA60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3745440"/>
                        <a:ext cx="13001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>
            <a:extLst>
              <a:ext uri="{FF2B5EF4-FFF2-40B4-BE49-F238E27FC236}">
                <a16:creationId xmlns:a16="http://schemas.microsoft.com/office/drawing/2014/main" id="{1F278B27-4680-A222-1197-45514F11A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18236"/>
              </p:ext>
            </p:extLst>
          </p:nvPr>
        </p:nvGraphicFramePr>
        <p:xfrm>
          <a:off x="6391275" y="2573865"/>
          <a:ext cx="21431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177723" progId="Equation.DSMT4">
                  <p:embed/>
                </p:oleObj>
              </mc:Choice>
              <mc:Fallback>
                <p:oleObj name="Equation" r:id="rId8" imgW="837836" imgH="177723" progId="Equation.DSMT4">
                  <p:embed/>
                  <p:pic>
                    <p:nvPicPr>
                      <p:cNvPr id="23" name="Object 28">
                        <a:extLst>
                          <a:ext uri="{FF2B5EF4-FFF2-40B4-BE49-F238E27FC236}">
                            <a16:creationId xmlns:a16="http://schemas.microsoft.com/office/drawing/2014/main" id="{2E36255B-BE56-9595-CAF9-664D3E621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573865"/>
                        <a:ext cx="21431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id="{76DABA4D-3001-8288-257D-07F842676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26630"/>
              </p:ext>
            </p:extLst>
          </p:nvPr>
        </p:nvGraphicFramePr>
        <p:xfrm>
          <a:off x="6242050" y="3615265"/>
          <a:ext cx="2595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24" name="Object 29">
                        <a:extLst>
                          <a:ext uri="{FF2B5EF4-FFF2-40B4-BE49-F238E27FC236}">
                            <a16:creationId xmlns:a16="http://schemas.microsoft.com/office/drawing/2014/main" id="{6B970BD7-4DE1-FB01-7E62-7596A9415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615265"/>
                        <a:ext cx="25955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>
            <a:extLst>
              <a:ext uri="{FF2B5EF4-FFF2-40B4-BE49-F238E27FC236}">
                <a16:creationId xmlns:a16="http://schemas.microsoft.com/office/drawing/2014/main" id="{6089C5C5-F707-0A6A-CFC3-554769311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49109"/>
              </p:ext>
            </p:extLst>
          </p:nvPr>
        </p:nvGraphicFramePr>
        <p:xfrm>
          <a:off x="4325938" y="708553"/>
          <a:ext cx="31607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279400" progId="Equation.DSMT4">
                  <p:embed/>
                </p:oleObj>
              </mc:Choice>
              <mc:Fallback>
                <p:oleObj name="Equation" r:id="rId12" imgW="1270000" imgH="279400" progId="Equation.DSMT4">
                  <p:embed/>
                  <p:pic>
                    <p:nvPicPr>
                      <p:cNvPr id="25" name="Object 30">
                        <a:extLst>
                          <a:ext uri="{FF2B5EF4-FFF2-40B4-BE49-F238E27FC236}">
                            <a16:creationId xmlns:a16="http://schemas.microsoft.com/office/drawing/2014/main" id="{B665C5EF-0CB6-D8BF-EB5A-7BD26F041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708553"/>
                        <a:ext cx="31607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3155055F-3B10-D53D-CFF8-86ABB3CBA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1456265"/>
            <a:ext cx="101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25" name="Object 31">
            <a:extLst>
              <a:ext uri="{FF2B5EF4-FFF2-40B4-BE49-F238E27FC236}">
                <a16:creationId xmlns:a16="http://schemas.microsoft.com/office/drawing/2014/main" id="{9474F8ED-D508-3584-9CBF-974F3621E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39503"/>
              </p:ext>
            </p:extLst>
          </p:nvPr>
        </p:nvGraphicFramePr>
        <p:xfrm>
          <a:off x="609600" y="5737753"/>
          <a:ext cx="3248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449" imgH="177723" progId="Equation.DSMT4">
                  <p:embed/>
                </p:oleObj>
              </mc:Choice>
              <mc:Fallback>
                <p:oleObj name="Equation" r:id="rId14" imgW="1269449" imgH="177723" progId="Equation.DSMT4">
                  <p:embed/>
                  <p:pic>
                    <p:nvPicPr>
                      <p:cNvPr id="27" name="Object 31">
                        <a:extLst>
                          <a:ext uri="{FF2B5EF4-FFF2-40B4-BE49-F238E27FC236}">
                            <a16:creationId xmlns:a16="http://schemas.microsoft.com/office/drawing/2014/main" id="{150A5353-D290-02DB-2215-F917D0FF1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37753"/>
                        <a:ext cx="3248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>
            <a:extLst>
              <a:ext uri="{FF2B5EF4-FFF2-40B4-BE49-F238E27FC236}">
                <a16:creationId xmlns:a16="http://schemas.microsoft.com/office/drawing/2014/main" id="{2F72E172-0D5B-AFA8-D667-C825E184A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98746"/>
              </p:ext>
            </p:extLst>
          </p:nvPr>
        </p:nvGraphicFramePr>
        <p:xfrm>
          <a:off x="1336675" y="3637490"/>
          <a:ext cx="1992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0100" imgH="279400" progId="Equation.DSMT4">
                  <p:embed/>
                </p:oleObj>
              </mc:Choice>
              <mc:Fallback>
                <p:oleObj name="Equation" r:id="rId16" imgW="800100" imgH="279400" progId="Equation.DSMT4">
                  <p:embed/>
                  <p:pic>
                    <p:nvPicPr>
                      <p:cNvPr id="28" name="Object 32">
                        <a:extLst>
                          <a:ext uri="{FF2B5EF4-FFF2-40B4-BE49-F238E27FC236}">
                            <a16:creationId xmlns:a16="http://schemas.microsoft.com/office/drawing/2014/main" id="{8B0EE948-B322-0DE9-8D63-59E990D6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637490"/>
                        <a:ext cx="1992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>
            <a:extLst>
              <a:ext uri="{FF2B5EF4-FFF2-40B4-BE49-F238E27FC236}">
                <a16:creationId xmlns:a16="http://schemas.microsoft.com/office/drawing/2014/main" id="{FE5C72F4-B664-851B-8539-6A7BC5A3F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04789"/>
              </p:ext>
            </p:extLst>
          </p:nvPr>
        </p:nvGraphicFramePr>
        <p:xfrm>
          <a:off x="609600" y="4856690"/>
          <a:ext cx="3314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400" imgH="279400" progId="Equation.DSMT4">
                  <p:embed/>
                </p:oleObj>
              </mc:Choice>
              <mc:Fallback>
                <p:oleObj name="Equation" r:id="rId18" imgW="1295400" imgH="279400" progId="Equation.DSMT4">
                  <p:embed/>
                  <p:pic>
                    <p:nvPicPr>
                      <p:cNvPr id="11287" name="Object 34">
                        <a:extLst>
                          <a:ext uri="{FF2B5EF4-FFF2-40B4-BE49-F238E27FC236}">
                            <a16:creationId xmlns:a16="http://schemas.microsoft.com/office/drawing/2014/main" id="{8C211B18-4E80-5984-01CE-F5D8AE5A5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56690"/>
                        <a:ext cx="33147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6">
            <a:extLst>
              <a:ext uri="{FF2B5EF4-FFF2-40B4-BE49-F238E27FC236}">
                <a16:creationId xmlns:a16="http://schemas.microsoft.com/office/drawing/2014/main" id="{8C67EC9C-3FAD-529C-E085-BC6CEA1B01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4170890"/>
            <a:ext cx="304800" cy="762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7">
            <a:extLst>
              <a:ext uri="{FF2B5EF4-FFF2-40B4-BE49-F238E27FC236}">
                <a16:creationId xmlns:a16="http://schemas.microsoft.com/office/drawing/2014/main" id="{C6FB3191-AACF-0DC7-663E-6AB942169F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6400" y="4170890"/>
            <a:ext cx="152400" cy="762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8">
            <a:extLst>
              <a:ext uri="{FF2B5EF4-FFF2-40B4-BE49-F238E27FC236}">
                <a16:creationId xmlns:a16="http://schemas.microsoft.com/office/drawing/2014/main" id="{5D509DC3-32CD-2854-D9C5-58B011E71A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170890"/>
            <a:ext cx="196850" cy="6397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19">
            <a:extLst>
              <a:ext uri="{FF2B5EF4-FFF2-40B4-BE49-F238E27FC236}">
                <a16:creationId xmlns:a16="http://schemas.microsoft.com/office/drawing/2014/main" id="{BCAF21AC-9915-AC90-0701-3FA0CD04A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170890"/>
            <a:ext cx="381000" cy="685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30">
            <a:extLst>
              <a:ext uri="{FF2B5EF4-FFF2-40B4-BE49-F238E27FC236}">
                <a16:creationId xmlns:a16="http://schemas.microsoft.com/office/drawing/2014/main" id="{F0C77BCE-8B10-1DC4-038B-AB80126478E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833965"/>
            <a:ext cx="1295400" cy="835025"/>
            <a:chOff x="1524000" y="687387"/>
            <a:chExt cx="1295400" cy="835025"/>
          </a:xfrm>
        </p:grpSpPr>
        <p:sp>
          <p:nvSpPr>
            <p:cNvPr id="33" name="Left Brace 32">
              <a:extLst>
                <a:ext uri="{FF2B5EF4-FFF2-40B4-BE49-F238E27FC236}">
                  <a16:creationId xmlns:a16="http://schemas.microsoft.com/office/drawing/2014/main" id="{C824A2FC-569F-34C2-1244-0ED2FFFDF3A1}"/>
                </a:ext>
              </a:extLst>
            </p:cNvPr>
            <p:cNvSpPr/>
            <p:nvPr/>
          </p:nvSpPr>
          <p:spPr>
            <a:xfrm rot="5400000">
              <a:off x="2000250" y="703262"/>
              <a:ext cx="342900" cy="1295400"/>
            </a:xfrm>
            <a:prstGeom prst="leftBrace">
              <a:avLst>
                <a:gd name="adj1" fmla="val 54775"/>
                <a:gd name="adj2" fmla="val 50000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graphicFrame>
          <p:nvGraphicFramePr>
            <p:cNvPr id="34" name="Object 24">
              <a:extLst>
                <a:ext uri="{FF2B5EF4-FFF2-40B4-BE49-F238E27FC236}">
                  <a16:creationId xmlns:a16="http://schemas.microsoft.com/office/drawing/2014/main" id="{35E216AE-1C88-DF14-C0B4-F82D47D32C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000" y="687387"/>
            <a:ext cx="48736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335" imgH="177646" progId="Equation.DSMT4">
                    <p:embed/>
                  </p:oleObj>
                </mc:Choice>
                <mc:Fallback>
                  <p:oleObj name="Equation" r:id="rId20" imgW="190335" imgH="177646" progId="Equation.DSMT4">
                    <p:embed/>
                    <p:pic>
                      <p:nvPicPr>
                        <p:cNvPr id="13344" name="Object 24">
                          <a:extLst>
                            <a:ext uri="{FF2B5EF4-FFF2-40B4-BE49-F238E27FC236}">
                              <a16:creationId xmlns:a16="http://schemas.microsoft.com/office/drawing/2014/main" id="{F2A978FA-AA4A-BF26-30EA-A6BAC10BA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687387"/>
                          <a:ext cx="487362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0">
            <a:extLst>
              <a:ext uri="{FF2B5EF4-FFF2-40B4-BE49-F238E27FC236}">
                <a16:creationId xmlns:a16="http://schemas.microsoft.com/office/drawing/2014/main" id="{B8874177-1B33-1CFA-B2CB-FC6AF7E6B745}"/>
              </a:ext>
            </a:extLst>
          </p:cNvPr>
          <p:cNvGrpSpPr>
            <a:grpSpLocks/>
          </p:cNvGrpSpPr>
          <p:nvPr/>
        </p:nvGrpSpPr>
        <p:grpSpPr bwMode="auto">
          <a:xfrm>
            <a:off x="1122361" y="1058945"/>
            <a:ext cx="338595" cy="613215"/>
            <a:chOff x="1523997" y="910017"/>
            <a:chExt cx="338597" cy="612397"/>
          </a:xfrm>
        </p:grpSpPr>
        <p:sp>
          <p:nvSpPr>
            <p:cNvPr id="36" name="Left Brace 35">
              <a:extLst>
                <a:ext uri="{FF2B5EF4-FFF2-40B4-BE49-F238E27FC236}">
                  <a16:creationId xmlns:a16="http://schemas.microsoft.com/office/drawing/2014/main" id="{DF192263-7FCB-38D5-1D6F-7FE44313A954}"/>
                </a:ext>
              </a:extLst>
            </p:cNvPr>
            <p:cNvSpPr/>
            <p:nvPr/>
          </p:nvSpPr>
          <p:spPr>
            <a:xfrm rot="5400000">
              <a:off x="1578911" y="1251890"/>
              <a:ext cx="215610" cy="325437"/>
            </a:xfrm>
            <a:prstGeom prst="leftBrace">
              <a:avLst>
                <a:gd name="adj1" fmla="val 15866"/>
                <a:gd name="adj2" fmla="val 45683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graphicFrame>
          <p:nvGraphicFramePr>
            <p:cNvPr id="37" name="Object 24">
              <a:extLst>
                <a:ext uri="{FF2B5EF4-FFF2-40B4-BE49-F238E27FC236}">
                  <a16:creationId xmlns:a16="http://schemas.microsoft.com/office/drawing/2014/main" id="{C9523646-BC14-320C-D6DD-FC38E7465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562506"/>
                </p:ext>
              </p:extLst>
            </p:nvPr>
          </p:nvGraphicFramePr>
          <p:xfrm>
            <a:off x="1537156" y="910017"/>
            <a:ext cx="32543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13342" name="Object 24">
                          <a:extLst>
                            <a:ext uri="{FF2B5EF4-FFF2-40B4-BE49-F238E27FC236}">
                              <a16:creationId xmlns:a16="http://schemas.microsoft.com/office/drawing/2014/main" id="{4C97E0DA-CE62-0ED8-C7F2-2E0B158384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156" y="910017"/>
                          <a:ext cx="32543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4069B0B0-4197-DB0B-8962-632DD3732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986865"/>
            <a:ext cx="9144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5D0C2128-ADA9-B1D5-1586-15262DC20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839228"/>
            <a:ext cx="13716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716FB26-3762-3FAB-3F15-2C86A5A99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61465"/>
            <a:ext cx="9906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5">
            <a:extLst>
              <a:ext uri="{FF2B5EF4-FFF2-40B4-BE49-F238E27FC236}">
                <a16:creationId xmlns:a16="http://schemas.microsoft.com/office/drawing/2014/main" id="{B41DDF37-600C-83AD-2C4B-A982EA486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0" y="3161240"/>
            <a:ext cx="16208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 dirty="0">
                <a:solidFill>
                  <a:srgbClr val="0000CC"/>
                </a:solidFill>
              </a:rPr>
              <a:t>Differentiate</a:t>
            </a:r>
          </a:p>
        </p:txBody>
      </p:sp>
      <p:sp>
        <p:nvSpPr>
          <p:cNvPr id="42" name="Text Box 5">
            <a:extLst>
              <a:ext uri="{FF2B5EF4-FFF2-40B4-BE49-F238E27FC236}">
                <a16:creationId xmlns:a16="http://schemas.microsoft.com/office/drawing/2014/main" id="{F28AAB3E-D94A-DC54-EFC2-E86133EAF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132665"/>
            <a:ext cx="11874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>
                <a:solidFill>
                  <a:srgbClr val="0000CC"/>
                </a:solidFill>
              </a:rPr>
              <a:t>Integrate</a:t>
            </a:r>
          </a:p>
        </p:txBody>
      </p:sp>
      <p:graphicFrame>
        <p:nvGraphicFramePr>
          <p:cNvPr id="43" name="Object 29">
            <a:extLst>
              <a:ext uri="{FF2B5EF4-FFF2-40B4-BE49-F238E27FC236}">
                <a16:creationId xmlns:a16="http://schemas.microsoft.com/office/drawing/2014/main" id="{8E39F3D0-7CA2-6C63-76EE-311E14773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95096"/>
              </p:ext>
            </p:extLst>
          </p:nvPr>
        </p:nvGraphicFramePr>
        <p:xfrm>
          <a:off x="6681788" y="4505853"/>
          <a:ext cx="13954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626" imgH="177646" progId="Equation.DSMT4">
                  <p:embed/>
                </p:oleObj>
              </mc:Choice>
              <mc:Fallback>
                <p:oleObj name="Equation" r:id="rId25" imgW="545626" imgH="177646" progId="Equation.DSMT4">
                  <p:embed/>
                  <p:pic>
                    <p:nvPicPr>
                      <p:cNvPr id="6" name="Object 29">
                        <a:extLst>
                          <a:ext uri="{FF2B5EF4-FFF2-40B4-BE49-F238E27FC236}">
                            <a16:creationId xmlns:a16="http://schemas.microsoft.com/office/drawing/2014/main" id="{D0D1CCBD-9DBE-9763-7D6F-E3A9612F2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505853"/>
                        <a:ext cx="13954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A8C08162-BB18-17D7-2512-B658E23B5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75209"/>
              </p:ext>
            </p:extLst>
          </p:nvPr>
        </p:nvGraphicFramePr>
        <p:xfrm>
          <a:off x="206991" y="2602531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7" imgW="393126" imgH="142917" progId="Photoshop.Image.7">
                  <p:embed/>
                </p:oleObj>
              </mc:Choice>
              <mc:Fallback>
                <p:oleObj name="Image" r:id="rId27" imgW="393126" imgH="142917" progId="Photoshop.Image.7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77559021-4407-AE0A-0C92-4D3107C7E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91" y="2602531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0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 animBg="1"/>
      <p:bldP spid="18" grpId="0" autoUpdateAnimBg="0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BF6723C1-1D18-B119-CD24-88461B3E5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4416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9" name="Object 27">
            <a:extLst>
              <a:ext uri="{FF2B5EF4-FFF2-40B4-BE49-F238E27FC236}">
                <a16:creationId xmlns:a16="http://schemas.microsoft.com/office/drawing/2014/main" id="{DBFC91AC-1EF6-5A3D-4A0C-E0FA6C949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1096963"/>
          <a:ext cx="1397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279279" progId="Equation.DSMT4">
                  <p:embed/>
                </p:oleObj>
              </mc:Choice>
              <mc:Fallback>
                <p:oleObj name="Equation" r:id="rId2" imgW="545863" imgH="279279" progId="Equation.DSMT4">
                  <p:embed/>
                  <p:pic>
                    <p:nvPicPr>
                      <p:cNvPr id="14340" name="Object 27">
                        <a:extLst>
                          <a:ext uri="{FF2B5EF4-FFF2-40B4-BE49-F238E27FC236}">
                            <a16:creationId xmlns:a16="http://schemas.microsoft.com/office/drawing/2014/main" id="{F4FCEB8F-A00E-4F7E-729E-047515549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096963"/>
                        <a:ext cx="1397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">
            <a:extLst>
              <a:ext uri="{FF2B5EF4-FFF2-40B4-BE49-F238E27FC236}">
                <a16:creationId xmlns:a16="http://schemas.microsoft.com/office/drawing/2014/main" id="{8D6CC576-7CDC-250B-78BE-A8549CFCD08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52600" y="1614488"/>
            <a:ext cx="228600" cy="45720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410F123B-875A-09F5-43FD-D4C949771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211296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CC"/>
                </a:solidFill>
              </a:rPr>
              <a:t>logarithmic</a:t>
            </a:r>
            <a:r>
              <a:rPr lang="en-US" altLang="en-US" sz="2400">
                <a:solidFill>
                  <a:srgbClr val="0000CC"/>
                </a:solidFill>
              </a:rPr>
              <a:t> factor</a:t>
            </a:r>
          </a:p>
        </p:txBody>
      </p:sp>
      <p:sp>
        <p:nvSpPr>
          <p:cNvPr id="12" name="AutoShape 6">
            <a:extLst>
              <a:ext uri="{FF2B5EF4-FFF2-40B4-BE49-F238E27FC236}">
                <a16:creationId xmlns:a16="http://schemas.microsoft.com/office/drawing/2014/main" id="{C1A2FA94-412C-18A1-1B13-4F238693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224088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id="{74790CB6-529D-DC9A-F8A5-D20182B0D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147888"/>
          <a:ext cx="1266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28" name="Object 28">
                        <a:extLst>
                          <a:ext uri="{FF2B5EF4-FFF2-40B4-BE49-F238E27FC236}">
                            <a16:creationId xmlns:a16="http://schemas.microsoft.com/office/drawing/2014/main" id="{45E6DDAE-395E-4016-AC4C-AB567BE14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47888"/>
                        <a:ext cx="1266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id="{75EDD664-DDC2-413C-040B-ACE750F8C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0938" y="3352800"/>
          <a:ext cx="1625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93529" progId="Equation.DSMT4">
                  <p:embed/>
                </p:oleObj>
              </mc:Choice>
              <mc:Fallback>
                <p:oleObj name="Equation" r:id="rId6" imgW="634725" imgH="393529" progId="Equation.DSMT4">
                  <p:embed/>
                  <p:pic>
                    <p:nvPicPr>
                      <p:cNvPr id="29" name="Object 29">
                        <a:extLst>
                          <a:ext uri="{FF2B5EF4-FFF2-40B4-BE49-F238E27FC236}">
                            <a16:creationId xmlns:a16="http://schemas.microsoft.com/office/drawing/2014/main" id="{4F68DE8C-9F88-1214-2343-E40F6BF30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52800"/>
                        <a:ext cx="1625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">
            <a:extLst>
              <a:ext uri="{FF2B5EF4-FFF2-40B4-BE49-F238E27FC236}">
                <a16:creationId xmlns:a16="http://schemas.microsoft.com/office/drawing/2014/main" id="{8E7A1DD8-2439-2FC5-BFB3-1CD752386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2147888"/>
          <a:ext cx="12652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30" name="Object 30">
                        <a:extLst>
                          <a:ext uri="{FF2B5EF4-FFF2-40B4-BE49-F238E27FC236}">
                            <a16:creationId xmlns:a16="http://schemas.microsoft.com/office/drawing/2014/main" id="{FCF767CC-92D8-CEC2-156D-EDF791533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147888"/>
                        <a:ext cx="12652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1">
            <a:extLst>
              <a:ext uri="{FF2B5EF4-FFF2-40B4-BE49-F238E27FC236}">
                <a16:creationId xmlns:a16="http://schemas.microsoft.com/office/drawing/2014/main" id="{2F5B1ECB-F8CE-23E5-9D1C-5796222AF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3705225"/>
          <a:ext cx="876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139639" progId="Equation.DSMT4">
                  <p:embed/>
                </p:oleObj>
              </mc:Choice>
              <mc:Fallback>
                <p:oleObj name="Equation" r:id="rId10" imgW="342751" imgH="139639" progId="Equation.DSMT4">
                  <p:embed/>
                  <p:pic>
                    <p:nvPicPr>
                      <p:cNvPr id="31" name="Object 31">
                        <a:extLst>
                          <a:ext uri="{FF2B5EF4-FFF2-40B4-BE49-F238E27FC236}">
                            <a16:creationId xmlns:a16="http://schemas.microsoft.com/office/drawing/2014/main" id="{83D6892D-1B6D-D35E-12D0-0645B666A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705225"/>
                        <a:ext cx="876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>
            <a:extLst>
              <a:ext uri="{FF2B5EF4-FFF2-40B4-BE49-F238E27FC236}">
                <a16:creationId xmlns:a16="http://schemas.microsoft.com/office/drawing/2014/main" id="{0BAC0618-5EB3-3F24-3385-3C477C2FE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601663"/>
          <a:ext cx="31607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279400" progId="Equation.DSMT4">
                  <p:embed/>
                </p:oleObj>
              </mc:Choice>
              <mc:Fallback>
                <p:oleObj name="Equation" r:id="rId12" imgW="1270000" imgH="279400" progId="Equation.DSMT4">
                  <p:embed/>
                  <p:pic>
                    <p:nvPicPr>
                      <p:cNvPr id="32" name="Object 32">
                        <a:extLst>
                          <a:ext uri="{FF2B5EF4-FFF2-40B4-BE49-F238E27FC236}">
                            <a16:creationId xmlns:a16="http://schemas.microsoft.com/office/drawing/2014/main" id="{6B674AB6-F35A-2780-0990-6437643BF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1663"/>
                        <a:ext cx="31607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21A10A21-C058-7FB0-68F1-379AF4D3B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1387475"/>
            <a:ext cx="101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A6390A2-F40B-50B8-5DE8-04B9B0CB7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868988"/>
          <a:ext cx="24050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177723" progId="Equation.DSMT4">
                  <p:embed/>
                </p:oleObj>
              </mc:Choice>
              <mc:Fallback>
                <p:oleObj name="Equation" r:id="rId14" imgW="939392" imgH="177723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3BB7DC3-5373-8F29-D816-3E326F72A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8988"/>
                        <a:ext cx="24050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3">
            <a:extLst>
              <a:ext uri="{FF2B5EF4-FFF2-40B4-BE49-F238E27FC236}">
                <a16:creationId xmlns:a16="http://schemas.microsoft.com/office/drawing/2014/main" id="{DF44CCA9-1650-E4BE-E6B1-8D703A0D0F3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276600"/>
            <a:ext cx="3117850" cy="1692275"/>
            <a:chOff x="432" y="2112"/>
            <a:chExt cx="1964" cy="1066"/>
          </a:xfrm>
        </p:grpSpPr>
        <p:graphicFrame>
          <p:nvGraphicFramePr>
            <p:cNvPr id="21" name="Object 36">
              <a:extLst>
                <a:ext uri="{FF2B5EF4-FFF2-40B4-BE49-F238E27FC236}">
                  <a16:creationId xmlns:a16="http://schemas.microsoft.com/office/drawing/2014/main" id="{DB302B2A-6EF1-5147-445E-B254EADD76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544"/>
            <a:ext cx="1964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18671" imgH="393529" progId="Equation.DSMT4">
                    <p:embed/>
                  </p:oleObj>
                </mc:Choice>
                <mc:Fallback>
                  <p:oleObj name="Equation" r:id="rId16" imgW="1218671" imgH="393529" progId="Equation.DSMT4">
                    <p:embed/>
                    <p:pic>
                      <p:nvPicPr>
                        <p:cNvPr id="14362" name="Object 36">
                          <a:extLst>
                            <a:ext uri="{FF2B5EF4-FFF2-40B4-BE49-F238E27FC236}">
                              <a16:creationId xmlns:a16="http://schemas.microsoft.com/office/drawing/2014/main" id="{EF46ECA4-5317-9A28-2285-C47AB37AE4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1964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7">
              <a:extLst>
                <a:ext uri="{FF2B5EF4-FFF2-40B4-BE49-F238E27FC236}">
                  <a16:creationId xmlns:a16="http://schemas.microsoft.com/office/drawing/2014/main" id="{F42EEFBC-4478-84C3-30A3-6B711ACA3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2112"/>
              <a:ext cx="144" cy="5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8">
              <a:extLst>
                <a:ext uri="{FF2B5EF4-FFF2-40B4-BE49-F238E27FC236}">
                  <a16:creationId xmlns:a16="http://schemas.microsoft.com/office/drawing/2014/main" id="{7DFE2F8E-6F18-5801-A209-3A251D56F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12"/>
              <a:ext cx="0" cy="5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9">
              <a:extLst>
                <a:ext uri="{FF2B5EF4-FFF2-40B4-BE49-F238E27FC236}">
                  <a16:creationId xmlns:a16="http://schemas.microsoft.com/office/drawing/2014/main" id="{7659FE84-CF1E-E33F-E871-9355F97C0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12"/>
              <a:ext cx="0" cy="6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0">
              <a:extLst>
                <a:ext uri="{FF2B5EF4-FFF2-40B4-BE49-F238E27FC236}">
                  <a16:creationId xmlns:a16="http://schemas.microsoft.com/office/drawing/2014/main" id="{20C11F3C-A46D-BBDE-3A43-948D8CD54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112"/>
              <a:ext cx="96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6" name="Object 34">
            <a:extLst>
              <a:ext uri="{FF2B5EF4-FFF2-40B4-BE49-F238E27FC236}">
                <a16:creationId xmlns:a16="http://schemas.microsoft.com/office/drawing/2014/main" id="{84047440-3180-F7AB-3E4A-B8BE7BA9B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2747963"/>
          <a:ext cx="19923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79360" progId="Equation.DSMT4">
                  <p:embed/>
                </p:oleObj>
              </mc:Choice>
              <mc:Fallback>
                <p:oleObj name="Equation" r:id="rId18" imgW="799920" imgH="279360" progId="Equation.DSMT4">
                  <p:embed/>
                  <p:pic>
                    <p:nvPicPr>
                      <p:cNvPr id="41" name="Object 34">
                        <a:extLst>
                          <a:ext uri="{FF2B5EF4-FFF2-40B4-BE49-F238E27FC236}">
                            <a16:creationId xmlns:a16="http://schemas.microsoft.com/office/drawing/2014/main" id="{65763040-9179-D38E-AF5A-0DA1508E1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747963"/>
                        <a:ext cx="19923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2">
            <a:extLst>
              <a:ext uri="{FF2B5EF4-FFF2-40B4-BE49-F238E27FC236}">
                <a16:creationId xmlns:a16="http://schemas.microsoft.com/office/drawing/2014/main" id="{9FFF0721-398A-5A4D-036E-EFE45EB6734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71268"/>
            <a:ext cx="487363" cy="754289"/>
            <a:chOff x="1524000" y="701455"/>
            <a:chExt cx="487362" cy="754289"/>
          </a:xfrm>
        </p:grpSpPr>
        <p:sp>
          <p:nvSpPr>
            <p:cNvPr id="28" name="Left Brace 27">
              <a:extLst>
                <a:ext uri="{FF2B5EF4-FFF2-40B4-BE49-F238E27FC236}">
                  <a16:creationId xmlns:a16="http://schemas.microsoft.com/office/drawing/2014/main" id="{9DC0315B-AF5D-3F4F-2178-208D216DB30C}"/>
                </a:ext>
              </a:extLst>
            </p:cNvPr>
            <p:cNvSpPr/>
            <p:nvPr/>
          </p:nvSpPr>
          <p:spPr>
            <a:xfrm rot="5400000">
              <a:off x="1613606" y="1075451"/>
              <a:ext cx="290689" cy="469897"/>
            </a:xfrm>
            <a:prstGeom prst="leftBrac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graphicFrame>
          <p:nvGraphicFramePr>
            <p:cNvPr id="29" name="Object 23">
              <a:extLst>
                <a:ext uri="{FF2B5EF4-FFF2-40B4-BE49-F238E27FC236}">
                  <a16:creationId xmlns:a16="http://schemas.microsoft.com/office/drawing/2014/main" id="{0A78F22F-BCED-A72F-DA0D-B812CC4AF0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43589"/>
                </p:ext>
              </p:extLst>
            </p:nvPr>
          </p:nvGraphicFramePr>
          <p:xfrm>
            <a:off x="1524000" y="701455"/>
            <a:ext cx="48736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335" imgH="177646" progId="Equation.DSMT4">
                    <p:embed/>
                  </p:oleObj>
                </mc:Choice>
                <mc:Fallback>
                  <p:oleObj name="Equation" r:id="rId20" imgW="190335" imgH="177646" progId="Equation.DSMT4">
                    <p:embed/>
                    <p:pic>
                      <p:nvPicPr>
                        <p:cNvPr id="14361" name="Object 23">
                          <a:extLst>
                            <a:ext uri="{FF2B5EF4-FFF2-40B4-BE49-F238E27FC236}">
                              <a16:creationId xmlns:a16="http://schemas.microsoft.com/office/drawing/2014/main" id="{7E60129D-8AAF-7343-BF40-ED134EEDCF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701455"/>
                          <a:ext cx="487362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4">
            <a:extLst>
              <a:ext uri="{FF2B5EF4-FFF2-40B4-BE49-F238E27FC236}">
                <a16:creationId xmlns:a16="http://schemas.microsoft.com/office/drawing/2014/main" id="{72CBEFC9-1DB1-D71B-5192-FB6D85B51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043488"/>
          <a:ext cx="2435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087" imgH="279279" progId="Equation.DSMT4">
                  <p:embed/>
                </p:oleObj>
              </mc:Choice>
              <mc:Fallback>
                <p:oleObj name="Equation" r:id="rId22" imgW="952087" imgH="279279" progId="Equation.DSMT4">
                  <p:embed/>
                  <p:pic>
                    <p:nvPicPr>
                      <p:cNvPr id="36" name="Object 24">
                        <a:extLst>
                          <a:ext uri="{FF2B5EF4-FFF2-40B4-BE49-F238E27FC236}">
                            <a16:creationId xmlns:a16="http://schemas.microsoft.com/office/drawing/2014/main" id="{EDB9678E-62E5-8773-CF8D-46322D9BF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43488"/>
                        <a:ext cx="24352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0B478332-B0D7-42F6-EF69-8F59AE73B89D}"/>
              </a:ext>
            </a:extLst>
          </p:cNvPr>
          <p:cNvGrpSpPr>
            <a:grpSpLocks/>
          </p:cNvGrpSpPr>
          <p:nvPr/>
        </p:nvGrpSpPr>
        <p:grpSpPr bwMode="auto">
          <a:xfrm>
            <a:off x="1416050" y="575610"/>
            <a:ext cx="565149" cy="649946"/>
            <a:chOff x="1416049" y="873339"/>
            <a:chExt cx="565149" cy="649074"/>
          </a:xfrm>
        </p:grpSpPr>
        <p:sp>
          <p:nvSpPr>
            <p:cNvPr id="32" name="Left Brace 31">
              <a:extLst>
                <a:ext uri="{FF2B5EF4-FFF2-40B4-BE49-F238E27FC236}">
                  <a16:creationId xmlns:a16="http://schemas.microsoft.com/office/drawing/2014/main" id="{5CABDBB4-6E33-38AE-F3E1-9AA8988EBE16}"/>
                </a:ext>
              </a:extLst>
            </p:cNvPr>
            <p:cNvSpPr/>
            <p:nvPr/>
          </p:nvSpPr>
          <p:spPr>
            <a:xfrm rot="5400000">
              <a:off x="1569656" y="1110871"/>
              <a:ext cx="257935" cy="565149"/>
            </a:xfrm>
            <a:prstGeom prst="leftBrace">
              <a:avLst>
                <a:gd name="adj1" fmla="val 15866"/>
                <a:gd name="adj2" fmla="val 45683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graphicFrame>
          <p:nvGraphicFramePr>
            <p:cNvPr id="33" name="Object 24">
              <a:extLst>
                <a:ext uri="{FF2B5EF4-FFF2-40B4-BE49-F238E27FC236}">
                  <a16:creationId xmlns:a16="http://schemas.microsoft.com/office/drawing/2014/main" id="{5C102BA3-D661-1CAB-64EB-DC9EF3FF47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981929"/>
                </p:ext>
              </p:extLst>
            </p:nvPr>
          </p:nvGraphicFramePr>
          <p:xfrm>
            <a:off x="1600197" y="873339"/>
            <a:ext cx="32543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14359" name="Object 24">
                          <a:extLst>
                            <a:ext uri="{FF2B5EF4-FFF2-40B4-BE49-F238E27FC236}">
                              <a16:creationId xmlns:a16="http://schemas.microsoft.com/office/drawing/2014/main" id="{11376461-FE93-166F-B406-097CA8FE0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197" y="873339"/>
                          <a:ext cx="32543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5">
            <a:extLst>
              <a:ext uri="{FF2B5EF4-FFF2-40B4-BE49-F238E27FC236}">
                <a16:creationId xmlns:a16="http://schemas.microsoft.com/office/drawing/2014/main" id="{71C04D28-5346-D9EE-2EE7-EA98A4A1B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975" y="2847975"/>
            <a:ext cx="16224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>
                <a:solidFill>
                  <a:srgbClr val="0000CC"/>
                </a:solidFill>
              </a:rPr>
              <a:t>Differentiate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1507CBEA-A8D2-1055-26D9-EF4757510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2819400"/>
            <a:ext cx="1189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>
                <a:solidFill>
                  <a:srgbClr val="0000CC"/>
                </a:solidFill>
              </a:rPr>
              <a:t>Integrate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630591F2-36D8-75ED-7891-854DF974A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18005"/>
              </p:ext>
            </p:extLst>
          </p:nvPr>
        </p:nvGraphicFramePr>
        <p:xfrm>
          <a:off x="152400" y="2222501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6" imgW="393126" imgH="142917" progId="Photoshop.Image.7">
                  <p:embed/>
                </p:oleObj>
              </mc:Choice>
              <mc:Fallback>
                <p:oleObj name="Image" r:id="rId26" imgW="393126" imgH="142917" progId="Photoshop.Image.7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A8C08162-BB18-17D7-2512-B658E23B5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22501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01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 animBg="1"/>
      <p:bldP spid="18" grpId="0" autoUpdateAnimBg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1">
            <a:extLst>
              <a:ext uri="{FF2B5EF4-FFF2-40B4-BE49-F238E27FC236}">
                <a16:creationId xmlns:a16="http://schemas.microsoft.com/office/drawing/2014/main" id="{78FB06C4-817F-A67F-61C0-6BC0D4C9B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321" y="3438195"/>
            <a:ext cx="4435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This is still a product, so we need to use integration by parts </a:t>
            </a:r>
            <a:r>
              <a:rPr lang="en-US" altLang="en-US" sz="2400" u="sng" dirty="0">
                <a:solidFill>
                  <a:schemeClr val="accent1"/>
                </a:solidFill>
              </a:rPr>
              <a:t>again</a:t>
            </a:r>
            <a:r>
              <a:rPr lang="en-US" altLang="en-US" sz="2400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CA09A787-38A7-81A1-9908-AD62008AC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620" y="3270678"/>
            <a:ext cx="42672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104B4A85-4473-8FCE-7017-89337676F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57" y="27560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A9D3224-2568-056A-2F71-B11DCDCC7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65652"/>
              </p:ext>
            </p:extLst>
          </p:nvPr>
        </p:nvGraphicFramePr>
        <p:xfrm>
          <a:off x="929607" y="928688"/>
          <a:ext cx="1720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79279" progId="Equation.DSMT4">
                  <p:embed/>
                </p:oleObj>
              </mc:Choice>
              <mc:Fallback>
                <p:oleObj name="Equation" r:id="rId2" imgW="672808" imgH="279279" progId="Equation.DSMT4">
                  <p:embed/>
                  <p:pic>
                    <p:nvPicPr>
                      <p:cNvPr id="15366" name="Object 27">
                        <a:extLst>
                          <a:ext uri="{FF2B5EF4-FFF2-40B4-BE49-F238E27FC236}">
                            <a16:creationId xmlns:a16="http://schemas.microsoft.com/office/drawing/2014/main" id="{228C3E8A-FF8A-FD0C-AE8C-0E3BFF021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07" y="928688"/>
                        <a:ext cx="17208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73E08E55-8641-4077-B1EE-371D8343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92811"/>
              </p:ext>
            </p:extLst>
          </p:nvPr>
        </p:nvGraphicFramePr>
        <p:xfrm>
          <a:off x="3214106" y="912653"/>
          <a:ext cx="31623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279400" progId="Equation.DSMT4">
                  <p:embed/>
                </p:oleObj>
              </mc:Choice>
              <mc:Fallback>
                <p:oleObj name="Equation" r:id="rId4" imgW="1270000" imgH="279400" progId="Equation.DSMT4">
                  <p:embed/>
                  <p:pic>
                    <p:nvPicPr>
                      <p:cNvPr id="8" name="Object 29">
                        <a:extLst>
                          <a:ext uri="{FF2B5EF4-FFF2-40B4-BE49-F238E27FC236}">
                            <a16:creationId xmlns:a16="http://schemas.microsoft.com/office/drawing/2014/main" id="{89E1EC65-C004-C0EB-C628-261337124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06" y="912653"/>
                        <a:ext cx="31623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EF85AC02-1363-46C5-A827-72426879C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0756" y="990440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LIPET</a:t>
            </a: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E744DFAF-142E-B3FA-7D77-8F9F80AC5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21" y="1854468"/>
            <a:ext cx="4178300" cy="1371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606570A8-A960-7CDB-F41A-71ED2F6C2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7821"/>
              </p:ext>
            </p:extLst>
          </p:nvPr>
        </p:nvGraphicFramePr>
        <p:xfrm>
          <a:off x="7192909" y="1930668"/>
          <a:ext cx="1039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11" name="Object 30">
                        <a:extLst>
                          <a:ext uri="{FF2B5EF4-FFF2-40B4-BE49-F238E27FC236}">
                            <a16:creationId xmlns:a16="http://schemas.microsoft.com/office/drawing/2014/main" id="{18BDC77D-A1C8-8CAA-F215-B4F666564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09" y="1930668"/>
                        <a:ext cx="10398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37A2B6B6-542A-5ED5-BCAD-1EA336D96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27128"/>
              </p:ext>
            </p:extLst>
          </p:nvPr>
        </p:nvGraphicFramePr>
        <p:xfrm>
          <a:off x="9231259" y="1930668"/>
          <a:ext cx="1592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12" name="Object 31">
                        <a:extLst>
                          <a:ext uri="{FF2B5EF4-FFF2-40B4-BE49-F238E27FC236}">
                            <a16:creationId xmlns:a16="http://schemas.microsoft.com/office/drawing/2014/main" id="{A992C7A0-7225-7CB3-F657-92118AB1C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259" y="1930668"/>
                        <a:ext cx="1592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3E72AF9F-13A8-D397-6F3E-0DF34B603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6443"/>
              </p:ext>
            </p:extLst>
          </p:nvPr>
        </p:nvGraphicFramePr>
        <p:xfrm>
          <a:off x="7030984" y="2648218"/>
          <a:ext cx="1819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177723" progId="Equation.DSMT4">
                  <p:embed/>
                </p:oleObj>
              </mc:Choice>
              <mc:Fallback>
                <p:oleObj name="Equation" r:id="rId10" imgW="710891" imgH="177723" progId="Equation.DSMT4">
                  <p:embed/>
                  <p:pic>
                    <p:nvPicPr>
                      <p:cNvPr id="13" name="Object 32">
                        <a:extLst>
                          <a:ext uri="{FF2B5EF4-FFF2-40B4-BE49-F238E27FC236}">
                            <a16:creationId xmlns:a16="http://schemas.microsoft.com/office/drawing/2014/main" id="{4ACE7729-3AFE-6116-9A4F-5510E4431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984" y="2648218"/>
                        <a:ext cx="18192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6A880C6E-6ADE-C7FC-0BAC-7C8B4A70C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70583"/>
              </p:ext>
            </p:extLst>
          </p:nvPr>
        </p:nvGraphicFramePr>
        <p:xfrm>
          <a:off x="9464621" y="2616468"/>
          <a:ext cx="1008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14" name="Object 33">
                        <a:extLst>
                          <a:ext uri="{FF2B5EF4-FFF2-40B4-BE49-F238E27FC236}">
                            <a16:creationId xmlns:a16="http://schemas.microsoft.com/office/drawing/2014/main" id="{BCAE5C7A-F20A-8989-A70D-B2ADC58C2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21" y="2616468"/>
                        <a:ext cx="1008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>
            <a:extLst>
              <a:ext uri="{FF2B5EF4-FFF2-40B4-BE49-F238E27FC236}">
                <a16:creationId xmlns:a16="http://schemas.microsoft.com/office/drawing/2014/main" id="{D7437577-85B7-E673-2E2F-1F4795139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60053"/>
              </p:ext>
            </p:extLst>
          </p:nvPr>
        </p:nvGraphicFramePr>
        <p:xfrm>
          <a:off x="2797034" y="1798308"/>
          <a:ext cx="19907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00100" imgH="279400" progId="Equation.DSMT4">
                  <p:embed/>
                </p:oleObj>
              </mc:Choice>
              <mc:Fallback>
                <p:oleObj name="Equation" r:id="rId14" imgW="800100" imgH="279400" progId="Equation.DSMT4">
                  <p:embed/>
                  <p:pic>
                    <p:nvPicPr>
                      <p:cNvPr id="15" name="Object 34">
                        <a:extLst>
                          <a:ext uri="{FF2B5EF4-FFF2-40B4-BE49-F238E27FC236}">
                            <a16:creationId xmlns:a16="http://schemas.microsoft.com/office/drawing/2014/main" id="{DE75AF59-417C-A96F-413F-02A3C21DD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034" y="1798308"/>
                        <a:ext cx="19907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id="{5A00B258-CC7B-A0BB-790E-38AAA3155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18326"/>
              </p:ext>
            </p:extLst>
          </p:nvPr>
        </p:nvGraphicFramePr>
        <p:xfrm>
          <a:off x="635527" y="2781882"/>
          <a:ext cx="50053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279360" progId="Equation.DSMT4">
                  <p:embed/>
                </p:oleObj>
              </mc:Choice>
              <mc:Fallback>
                <p:oleObj name="Equation" r:id="rId16" imgW="1955520" imgH="279360" progId="Equation.DSMT4">
                  <p:embed/>
                  <p:pic>
                    <p:nvPicPr>
                      <p:cNvPr id="16" name="Object 35">
                        <a:extLst>
                          <a:ext uri="{FF2B5EF4-FFF2-40B4-BE49-F238E27FC236}">
                            <a16:creationId xmlns:a16="http://schemas.microsoft.com/office/drawing/2014/main" id="{E50CAC31-D66D-A686-A3F4-48D00B9FF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27" y="2781882"/>
                        <a:ext cx="50053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>
            <a:extLst>
              <a:ext uri="{FF2B5EF4-FFF2-40B4-BE49-F238E27FC236}">
                <a16:creationId xmlns:a16="http://schemas.microsoft.com/office/drawing/2014/main" id="{69CBCD45-FFCD-A92C-C57F-8CB10B2EC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31818"/>
              </p:ext>
            </p:extLst>
          </p:nvPr>
        </p:nvGraphicFramePr>
        <p:xfrm>
          <a:off x="2319196" y="3681083"/>
          <a:ext cx="3314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400" imgH="279400" progId="Equation.DSMT4">
                  <p:embed/>
                </p:oleObj>
              </mc:Choice>
              <mc:Fallback>
                <p:oleObj name="Equation" r:id="rId18" imgW="1295400" imgH="279400" progId="Equation.DSMT4">
                  <p:embed/>
                  <p:pic>
                    <p:nvPicPr>
                      <p:cNvPr id="17" name="Object 36">
                        <a:extLst>
                          <a:ext uri="{FF2B5EF4-FFF2-40B4-BE49-F238E27FC236}">
                            <a16:creationId xmlns:a16="http://schemas.microsoft.com/office/drawing/2014/main" id="{A1D4A841-FA11-99F2-A658-8276E743F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96" y="3681083"/>
                        <a:ext cx="3314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4">
            <a:extLst>
              <a:ext uri="{FF2B5EF4-FFF2-40B4-BE49-F238E27FC236}">
                <a16:creationId xmlns:a16="http://schemas.microsoft.com/office/drawing/2014/main" id="{09EDD0C3-38ED-5C01-DB8A-5F730EF0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5290" y="3703308"/>
            <a:ext cx="4140200" cy="1371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8" name="Object 37">
            <a:extLst>
              <a:ext uri="{FF2B5EF4-FFF2-40B4-BE49-F238E27FC236}">
                <a16:creationId xmlns:a16="http://schemas.microsoft.com/office/drawing/2014/main" id="{EF9B38A4-E4BD-B123-B75B-D53DD42A6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6509"/>
              </p:ext>
            </p:extLst>
          </p:nvPr>
        </p:nvGraphicFramePr>
        <p:xfrm>
          <a:off x="7423765" y="3860470"/>
          <a:ext cx="9096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446" imgH="139639" progId="Equation.DSMT4">
                  <p:embed/>
                </p:oleObj>
              </mc:Choice>
              <mc:Fallback>
                <p:oleObj name="Equation" r:id="rId20" imgW="355446" imgH="139639" progId="Equation.DSMT4">
                  <p:embed/>
                  <p:pic>
                    <p:nvPicPr>
                      <p:cNvPr id="19" name="Object 37">
                        <a:extLst>
                          <a:ext uri="{FF2B5EF4-FFF2-40B4-BE49-F238E27FC236}">
                            <a16:creationId xmlns:a16="http://schemas.microsoft.com/office/drawing/2014/main" id="{46CE9EA6-27BA-9AD4-82DE-16FA59597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765" y="3860470"/>
                        <a:ext cx="9096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8">
            <a:extLst>
              <a:ext uri="{FF2B5EF4-FFF2-40B4-BE49-F238E27FC236}">
                <a16:creationId xmlns:a16="http://schemas.microsoft.com/office/drawing/2014/main" id="{BBC4BEC0-5488-8C64-287D-EB0A39582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68037"/>
              </p:ext>
            </p:extLst>
          </p:nvPr>
        </p:nvGraphicFramePr>
        <p:xfrm>
          <a:off x="9295428" y="3701720"/>
          <a:ext cx="1592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20" name="Object 38">
                        <a:extLst>
                          <a:ext uri="{FF2B5EF4-FFF2-40B4-BE49-F238E27FC236}">
                            <a16:creationId xmlns:a16="http://schemas.microsoft.com/office/drawing/2014/main" id="{A18B176E-5FAE-E668-585E-4AC136A0F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428" y="3701720"/>
                        <a:ext cx="1592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>
            <a:extLst>
              <a:ext uri="{FF2B5EF4-FFF2-40B4-BE49-F238E27FC236}">
                <a16:creationId xmlns:a16="http://schemas.microsoft.com/office/drawing/2014/main" id="{9768CD2B-2784-0D10-E83C-DD92BB972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6798"/>
              </p:ext>
            </p:extLst>
          </p:nvPr>
        </p:nvGraphicFramePr>
        <p:xfrm>
          <a:off x="7230090" y="4497058"/>
          <a:ext cx="1298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177723" progId="Equation.DSMT4">
                  <p:embed/>
                </p:oleObj>
              </mc:Choice>
              <mc:Fallback>
                <p:oleObj name="Equation" r:id="rId22" imgW="507780" imgH="177723" progId="Equation.DSMT4">
                  <p:embed/>
                  <p:pic>
                    <p:nvPicPr>
                      <p:cNvPr id="21" name="Object 39">
                        <a:extLst>
                          <a:ext uri="{FF2B5EF4-FFF2-40B4-BE49-F238E27FC236}">
                            <a16:creationId xmlns:a16="http://schemas.microsoft.com/office/drawing/2014/main" id="{CB8209E3-6D15-2332-EC75-8A7CA3B40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090" y="4497058"/>
                        <a:ext cx="1298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>
            <a:extLst>
              <a:ext uri="{FF2B5EF4-FFF2-40B4-BE49-F238E27FC236}">
                <a16:creationId xmlns:a16="http://schemas.microsoft.com/office/drawing/2014/main" id="{4D654594-4DEF-DF4E-0ED4-84132C0A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34748"/>
              </p:ext>
            </p:extLst>
          </p:nvPr>
        </p:nvGraphicFramePr>
        <p:xfrm>
          <a:off x="9503390" y="4465308"/>
          <a:ext cx="1008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03112" progId="Equation.DSMT4">
                  <p:embed/>
                </p:oleObj>
              </mc:Choice>
              <mc:Fallback>
                <p:oleObj name="Equation" r:id="rId24" imgW="393529" imgH="203112" progId="Equation.DSMT4">
                  <p:embed/>
                  <p:pic>
                    <p:nvPicPr>
                      <p:cNvPr id="22" name="Object 40">
                        <a:extLst>
                          <a:ext uri="{FF2B5EF4-FFF2-40B4-BE49-F238E27FC236}">
                            <a16:creationId xmlns:a16="http://schemas.microsoft.com/office/drawing/2014/main" id="{5C972F8D-4EBC-7130-E452-551E5236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390" y="4465308"/>
                        <a:ext cx="1008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1">
            <a:extLst>
              <a:ext uri="{FF2B5EF4-FFF2-40B4-BE49-F238E27FC236}">
                <a16:creationId xmlns:a16="http://schemas.microsoft.com/office/drawing/2014/main" id="{74F681A6-8B16-044B-84DA-860D867FD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95"/>
              </p:ext>
            </p:extLst>
          </p:nvPr>
        </p:nvGraphicFramePr>
        <p:xfrm>
          <a:off x="2277921" y="4671683"/>
          <a:ext cx="41941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38300" imgH="330200" progId="Equation.DSMT4">
                  <p:embed/>
                </p:oleObj>
              </mc:Choice>
              <mc:Fallback>
                <p:oleObj name="Equation" r:id="rId25" imgW="1638300" imgH="330200" progId="Equation.DSMT4">
                  <p:embed/>
                  <p:pic>
                    <p:nvPicPr>
                      <p:cNvPr id="23" name="Object 41">
                        <a:extLst>
                          <a:ext uri="{FF2B5EF4-FFF2-40B4-BE49-F238E27FC236}">
                            <a16:creationId xmlns:a16="http://schemas.microsoft.com/office/drawing/2014/main" id="{B9AF84F1-70AF-C6B0-48EF-65433290E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921" y="4671683"/>
                        <a:ext cx="41941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2">
            <a:extLst>
              <a:ext uri="{FF2B5EF4-FFF2-40B4-BE49-F238E27FC236}">
                <a16:creationId xmlns:a16="http://schemas.microsoft.com/office/drawing/2014/main" id="{36F0402A-0A0A-0BF9-329C-FFB7091E8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06773"/>
              </p:ext>
            </p:extLst>
          </p:nvPr>
        </p:nvGraphicFramePr>
        <p:xfrm>
          <a:off x="2281096" y="5951624"/>
          <a:ext cx="3706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47172" imgH="203112" progId="Equation.DSMT4">
                  <p:embed/>
                </p:oleObj>
              </mc:Choice>
              <mc:Fallback>
                <p:oleObj name="Equation" r:id="rId27" imgW="1447172" imgH="203112" progId="Equation.DSMT4">
                  <p:embed/>
                  <p:pic>
                    <p:nvPicPr>
                      <p:cNvPr id="24" name="Object 42">
                        <a:extLst>
                          <a:ext uri="{FF2B5EF4-FFF2-40B4-BE49-F238E27FC236}">
                            <a16:creationId xmlns:a16="http://schemas.microsoft.com/office/drawing/2014/main" id="{7E961BCC-2D0D-D4C3-AB8F-F2CD43DBD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096" y="5951624"/>
                        <a:ext cx="3706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>
            <a:extLst>
              <a:ext uri="{FF2B5EF4-FFF2-40B4-BE49-F238E27FC236}">
                <a16:creationId xmlns:a16="http://schemas.microsoft.com/office/drawing/2014/main" id="{3E0D2298-E0B0-FD21-FD3A-E3BC8CDB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52946"/>
              </p:ext>
            </p:extLst>
          </p:nvPr>
        </p:nvGraphicFramePr>
        <p:xfrm>
          <a:off x="5970446" y="5908762"/>
          <a:ext cx="3543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84300" imgH="279400" progId="Equation.DSMT4">
                  <p:embed/>
                </p:oleObj>
              </mc:Choice>
              <mc:Fallback>
                <p:oleObj name="Equation" r:id="rId29" imgW="1384300" imgH="279400" progId="Equation.DSMT4">
                  <p:embed/>
                  <p:pic>
                    <p:nvPicPr>
                      <p:cNvPr id="25" name="Object 42">
                        <a:extLst>
                          <a:ext uri="{FF2B5EF4-FFF2-40B4-BE49-F238E27FC236}">
                            <a16:creationId xmlns:a16="http://schemas.microsoft.com/office/drawing/2014/main" id="{D94A7C95-306E-0425-D31C-1121E6750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446" y="5908762"/>
                        <a:ext cx="35433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6D782E80-2B8A-2C3A-C5E7-A14814F03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95486"/>
              </p:ext>
            </p:extLst>
          </p:nvPr>
        </p:nvGraphicFramePr>
        <p:xfrm>
          <a:off x="313657" y="196578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1" imgW="393126" imgH="142917" progId="Photoshop.Image.7">
                  <p:embed/>
                </p:oleObj>
              </mc:Choice>
              <mc:Fallback>
                <p:oleObj name="Image" r:id="rId31" imgW="393126" imgH="142917" progId="Photoshop.Image.7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A8C08162-BB18-17D7-2512-B658E23B5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7" y="1965788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90CC0202-628D-C2F4-A201-CE792FF2B40E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325775" y="2816902"/>
            <a:ext cx="713454" cy="62129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F0EC13B-77B7-8D25-751B-0BE65AF20E8D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3089933" y="2745209"/>
            <a:ext cx="563658" cy="62129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6F4FEC3-D72D-4FA2-9805-63EB39CE71C6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3641080" y="2745209"/>
            <a:ext cx="498217" cy="78347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3F4752A-6505-BD98-7487-DC289338AB6F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136580" y="2807706"/>
            <a:ext cx="373830" cy="62129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104AB53-69A8-A929-C1ED-7DF616B26016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523097" y="2761966"/>
            <a:ext cx="1216556" cy="621294"/>
          </a:xfrm>
          <a:prstGeom prst="rect">
            <a:avLst/>
          </a:prstGeom>
        </p:spPr>
      </p:pic>
      <p:graphicFrame>
        <p:nvGraphicFramePr>
          <p:cNvPr id="26" name="Object 58">
            <a:extLst>
              <a:ext uri="{FF2B5EF4-FFF2-40B4-BE49-F238E27FC236}">
                <a16:creationId xmlns:a16="http://schemas.microsoft.com/office/drawing/2014/main" id="{D7F16D37-38EC-EC42-86E6-1A081B0D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01470"/>
              </p:ext>
            </p:extLst>
          </p:nvPr>
        </p:nvGraphicFramePr>
        <p:xfrm>
          <a:off x="4312865" y="5498612"/>
          <a:ext cx="536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69" imgH="139579" progId="Equation.DSMT4">
                  <p:embed/>
                </p:oleObj>
              </mc:Choice>
              <mc:Fallback>
                <p:oleObj name="Equation" r:id="rId34" imgW="266469" imgH="139579" progId="Equation.DSMT4">
                  <p:embed/>
                  <p:pic>
                    <p:nvPicPr>
                      <p:cNvPr id="23" name="Object 58">
                        <a:extLst>
                          <a:ext uri="{FF2B5EF4-FFF2-40B4-BE49-F238E27FC236}">
                            <a16:creationId xmlns:a16="http://schemas.microsoft.com/office/drawing/2014/main" id="{B29E402A-27CB-7BA8-A92B-60F478C35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865" y="5498612"/>
                        <a:ext cx="536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4">
            <a:extLst>
              <a:ext uri="{FF2B5EF4-FFF2-40B4-BE49-F238E27FC236}">
                <a16:creationId xmlns:a16="http://schemas.microsoft.com/office/drawing/2014/main" id="{4D682EA1-5992-E154-C1EF-7D5039A4D9F8}"/>
              </a:ext>
            </a:extLst>
          </p:cNvPr>
          <p:cNvSpPr>
            <a:spLocks/>
          </p:cNvSpPr>
          <p:nvPr/>
        </p:nvSpPr>
        <p:spPr bwMode="auto">
          <a:xfrm rot="16200000">
            <a:off x="4482768" y="5088358"/>
            <a:ext cx="228600" cy="606425"/>
          </a:xfrm>
          <a:prstGeom prst="leftBrace">
            <a:avLst>
              <a:gd name="adj1" fmla="val 6945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3" name="AutoShape 25">
            <a:extLst>
              <a:ext uri="{FF2B5EF4-FFF2-40B4-BE49-F238E27FC236}">
                <a16:creationId xmlns:a16="http://schemas.microsoft.com/office/drawing/2014/main" id="{45CA1575-65F2-DD00-1DF7-241838BBB9E1}"/>
              </a:ext>
            </a:extLst>
          </p:cNvPr>
          <p:cNvSpPr>
            <a:spLocks/>
          </p:cNvSpPr>
          <p:nvPr/>
        </p:nvSpPr>
        <p:spPr bwMode="auto">
          <a:xfrm rot="16200000">
            <a:off x="5816983" y="5063214"/>
            <a:ext cx="228600" cy="639763"/>
          </a:xfrm>
          <a:prstGeom prst="leftBrace">
            <a:avLst>
              <a:gd name="adj1" fmla="val 7777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4" name="Object 59">
            <a:extLst>
              <a:ext uri="{FF2B5EF4-FFF2-40B4-BE49-F238E27FC236}">
                <a16:creationId xmlns:a16="http://schemas.microsoft.com/office/drawing/2014/main" id="{530C105A-9016-CE2D-76AD-1CD4FD490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24186"/>
              </p:ext>
            </p:extLst>
          </p:nvPr>
        </p:nvGraphicFramePr>
        <p:xfrm>
          <a:off x="5620350" y="5424556"/>
          <a:ext cx="6397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087" imgH="177569" progId="Equation.DSMT4">
                  <p:embed/>
                </p:oleObj>
              </mc:Choice>
              <mc:Fallback>
                <p:oleObj name="Equation" r:id="rId36" imgW="317087" imgH="177569" progId="Equation.DSMT4">
                  <p:embed/>
                  <p:pic>
                    <p:nvPicPr>
                      <p:cNvPr id="26" name="Object 59">
                        <a:extLst>
                          <a:ext uri="{FF2B5EF4-FFF2-40B4-BE49-F238E27FC236}">
                            <a16:creationId xmlns:a16="http://schemas.microsoft.com/office/drawing/2014/main" id="{2169D4CC-F254-FD55-6DDF-51CB7F53E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350" y="5424556"/>
                        <a:ext cx="6397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491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5" grpId="0"/>
      <p:bldP spid="8" grpId="0" autoUpdateAnimBg="0"/>
      <p:bldP spid="9" grpId="0" animBg="1"/>
      <p:bldP spid="17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C155B5C-877B-0DC1-2800-507B57120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718" y="958734"/>
            <a:ext cx="21336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5076D8-5F61-98F8-4F15-E365E7491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9615" y="5493807"/>
            <a:ext cx="2211388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735FCA-9868-6B27-946B-2F4317FEE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9190" y="1636880"/>
            <a:ext cx="4389437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ADB1469-C75B-1788-36E0-26A153FC6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55199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7" name="Object 44">
            <a:extLst>
              <a:ext uri="{FF2B5EF4-FFF2-40B4-BE49-F238E27FC236}">
                <a16:creationId xmlns:a16="http://schemas.microsoft.com/office/drawing/2014/main" id="{DD3CBF1E-1811-BAD8-1E61-8B3CF654F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20816"/>
              </p:ext>
            </p:extLst>
          </p:nvPr>
        </p:nvGraphicFramePr>
        <p:xfrm>
          <a:off x="459656" y="985046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279400" progId="Equation.DSMT4">
                  <p:embed/>
                </p:oleObj>
              </mc:Choice>
              <mc:Fallback>
                <p:oleObj name="Equation" r:id="rId2" imgW="838200" imgH="279400" progId="Equation.DSMT4">
                  <p:embed/>
                  <p:pic>
                    <p:nvPicPr>
                      <p:cNvPr id="16391" name="Object 44">
                        <a:extLst>
                          <a:ext uri="{FF2B5EF4-FFF2-40B4-BE49-F238E27FC236}">
                            <a16:creationId xmlns:a16="http://schemas.microsoft.com/office/drawing/2014/main" id="{B1E58BEC-ACFB-6E64-857E-64F77DB60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56" y="985046"/>
                        <a:ext cx="2143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F06E20E0-C8B6-BCF1-6669-8C72F84CD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215" y="155199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9" name="Object 45">
            <a:extLst>
              <a:ext uri="{FF2B5EF4-FFF2-40B4-BE49-F238E27FC236}">
                <a16:creationId xmlns:a16="http://schemas.microsoft.com/office/drawing/2014/main" id="{25970170-2E86-DC4E-5D61-659FF3AB0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05911"/>
              </p:ext>
            </p:extLst>
          </p:nvPr>
        </p:nvGraphicFramePr>
        <p:xfrm>
          <a:off x="7400027" y="1735305"/>
          <a:ext cx="10064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9" name="Object 45">
                        <a:extLst>
                          <a:ext uri="{FF2B5EF4-FFF2-40B4-BE49-F238E27FC236}">
                            <a16:creationId xmlns:a16="http://schemas.microsoft.com/office/drawing/2014/main" id="{21E26244-3B40-D3D9-E59B-5AAA471BD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027" y="1735305"/>
                        <a:ext cx="10064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6">
            <a:extLst>
              <a:ext uri="{FF2B5EF4-FFF2-40B4-BE49-F238E27FC236}">
                <a16:creationId xmlns:a16="http://schemas.microsoft.com/office/drawing/2014/main" id="{8F583723-0697-123D-2B3D-7259A4829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92562"/>
              </p:ext>
            </p:extLst>
          </p:nvPr>
        </p:nvGraphicFramePr>
        <p:xfrm>
          <a:off x="9284390" y="1792455"/>
          <a:ext cx="2078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177723" progId="Equation.DSMT4">
                  <p:embed/>
                </p:oleObj>
              </mc:Choice>
              <mc:Fallback>
                <p:oleObj name="Equation" r:id="rId6" imgW="812447" imgH="177723" progId="Equation.DSMT4">
                  <p:embed/>
                  <p:pic>
                    <p:nvPicPr>
                      <p:cNvPr id="10" name="Object 46">
                        <a:extLst>
                          <a:ext uri="{FF2B5EF4-FFF2-40B4-BE49-F238E27FC236}">
                            <a16:creationId xmlns:a16="http://schemas.microsoft.com/office/drawing/2014/main" id="{D50C767C-7EAD-CA23-F543-094D5960D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390" y="1792455"/>
                        <a:ext cx="2078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7">
            <a:extLst>
              <a:ext uri="{FF2B5EF4-FFF2-40B4-BE49-F238E27FC236}">
                <a16:creationId xmlns:a16="http://schemas.microsoft.com/office/drawing/2014/main" id="{C05F7469-4595-8432-89A3-6A41C4E15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09198"/>
              </p:ext>
            </p:extLst>
          </p:nvPr>
        </p:nvGraphicFramePr>
        <p:xfrm>
          <a:off x="7247627" y="224648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11" name="Object 47">
                        <a:extLst>
                          <a:ext uri="{FF2B5EF4-FFF2-40B4-BE49-F238E27FC236}">
                            <a16:creationId xmlns:a16="http://schemas.microsoft.com/office/drawing/2014/main" id="{A5B4E502-0C07-B346-2978-DACD8800D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627" y="224648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>
            <a:extLst>
              <a:ext uri="{FF2B5EF4-FFF2-40B4-BE49-F238E27FC236}">
                <a16:creationId xmlns:a16="http://schemas.microsoft.com/office/drawing/2014/main" id="{03ED9936-15E8-A00D-CE1E-B8A88D48F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01174"/>
              </p:ext>
            </p:extLst>
          </p:nvPr>
        </p:nvGraphicFramePr>
        <p:xfrm>
          <a:off x="9489177" y="2403642"/>
          <a:ext cx="17208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139639" progId="Equation.DSMT4">
                  <p:embed/>
                </p:oleObj>
              </mc:Choice>
              <mc:Fallback>
                <p:oleObj name="Equation" r:id="rId10" imgW="672808" imgH="139639" progId="Equation.DSMT4">
                  <p:embed/>
                  <p:pic>
                    <p:nvPicPr>
                      <p:cNvPr id="12" name="Object 48">
                        <a:extLst>
                          <a:ext uri="{FF2B5EF4-FFF2-40B4-BE49-F238E27FC236}">
                            <a16:creationId xmlns:a16="http://schemas.microsoft.com/office/drawing/2014/main" id="{A954BDF6-4115-C562-B1CA-F6CB083FA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177" y="2403642"/>
                        <a:ext cx="17208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9">
            <a:extLst>
              <a:ext uri="{FF2B5EF4-FFF2-40B4-BE49-F238E27FC236}">
                <a16:creationId xmlns:a16="http://schemas.microsoft.com/office/drawing/2014/main" id="{0E20BF77-DC5C-4EF8-14D6-A6524F47F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46312"/>
              </p:ext>
            </p:extLst>
          </p:nvPr>
        </p:nvGraphicFramePr>
        <p:xfrm>
          <a:off x="3437824" y="2185955"/>
          <a:ext cx="19923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0100" imgH="279400" progId="Equation.DSMT4">
                  <p:embed/>
                </p:oleObj>
              </mc:Choice>
              <mc:Fallback>
                <p:oleObj name="Equation" r:id="rId12" imgW="800100" imgH="279400" progId="Equation.DSMT4">
                  <p:embed/>
                  <p:pic>
                    <p:nvPicPr>
                      <p:cNvPr id="13" name="Object 49">
                        <a:extLst>
                          <a:ext uri="{FF2B5EF4-FFF2-40B4-BE49-F238E27FC236}">
                            <a16:creationId xmlns:a16="http://schemas.microsoft.com/office/drawing/2014/main" id="{82099A14-9E48-81C2-0388-7BF34D8CA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824" y="2185955"/>
                        <a:ext cx="19923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0">
            <a:extLst>
              <a:ext uri="{FF2B5EF4-FFF2-40B4-BE49-F238E27FC236}">
                <a16:creationId xmlns:a16="http://schemas.microsoft.com/office/drawing/2014/main" id="{B280FAD3-8097-8BF2-0A15-D6FA2327A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87117"/>
              </p:ext>
            </p:extLst>
          </p:nvPr>
        </p:nvGraphicFramePr>
        <p:xfrm>
          <a:off x="235999" y="3068966"/>
          <a:ext cx="594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279360" progId="Equation.DSMT4">
                  <p:embed/>
                </p:oleObj>
              </mc:Choice>
              <mc:Fallback>
                <p:oleObj name="Equation" r:id="rId14" imgW="2323800" imgH="279360" progId="Equation.DSMT4">
                  <p:embed/>
                  <p:pic>
                    <p:nvPicPr>
                      <p:cNvPr id="14" name="Object 50">
                        <a:extLst>
                          <a:ext uri="{FF2B5EF4-FFF2-40B4-BE49-F238E27FC236}">
                            <a16:creationId xmlns:a16="http://schemas.microsoft.com/office/drawing/2014/main" id="{9AE783DA-2A3F-36AD-D2DA-7ECEA298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99" y="3068966"/>
                        <a:ext cx="5943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1">
            <a:extLst>
              <a:ext uri="{FF2B5EF4-FFF2-40B4-BE49-F238E27FC236}">
                <a16:creationId xmlns:a16="http://schemas.microsoft.com/office/drawing/2014/main" id="{CA1EA9B5-64F6-6897-FF76-8545CA65E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165289"/>
              </p:ext>
            </p:extLst>
          </p:nvPr>
        </p:nvGraphicFramePr>
        <p:xfrm>
          <a:off x="2282015" y="4003561"/>
          <a:ext cx="6784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54300" imgH="330200" progId="Equation.DSMT4">
                  <p:embed/>
                </p:oleObj>
              </mc:Choice>
              <mc:Fallback>
                <p:oleObj name="Equation" r:id="rId16" imgW="2654300" imgH="330200" progId="Equation.DSMT4">
                  <p:embed/>
                  <p:pic>
                    <p:nvPicPr>
                      <p:cNvPr id="15" name="Object 51">
                        <a:extLst>
                          <a:ext uri="{FF2B5EF4-FFF2-40B4-BE49-F238E27FC236}">
                            <a16:creationId xmlns:a16="http://schemas.microsoft.com/office/drawing/2014/main" id="{70CB341A-750B-A792-CCCE-44A14C35E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015" y="4003561"/>
                        <a:ext cx="6784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7D35FDA4-1451-5801-6977-5D5A7B6E8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9190" y="287505"/>
            <a:ext cx="4389437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7" name="Object 52">
            <a:extLst>
              <a:ext uri="{FF2B5EF4-FFF2-40B4-BE49-F238E27FC236}">
                <a16:creationId xmlns:a16="http://schemas.microsoft.com/office/drawing/2014/main" id="{D4D953F9-0ECD-D706-724B-374BA3BEC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434"/>
              </p:ext>
            </p:extLst>
          </p:nvPr>
        </p:nvGraphicFramePr>
        <p:xfrm>
          <a:off x="7382565" y="384342"/>
          <a:ext cx="1006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203112" progId="Equation.DSMT4">
                  <p:embed/>
                </p:oleObj>
              </mc:Choice>
              <mc:Fallback>
                <p:oleObj name="Equation" r:id="rId18" imgW="393529" imgH="203112" progId="Equation.DSMT4">
                  <p:embed/>
                  <p:pic>
                    <p:nvPicPr>
                      <p:cNvPr id="17" name="Object 52">
                        <a:extLst>
                          <a:ext uri="{FF2B5EF4-FFF2-40B4-BE49-F238E27FC236}">
                            <a16:creationId xmlns:a16="http://schemas.microsoft.com/office/drawing/2014/main" id="{F11BB0AA-B0B8-2F7F-9709-CD69AE33D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565" y="384342"/>
                        <a:ext cx="1006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3">
            <a:extLst>
              <a:ext uri="{FF2B5EF4-FFF2-40B4-BE49-F238E27FC236}">
                <a16:creationId xmlns:a16="http://schemas.microsoft.com/office/drawing/2014/main" id="{88922E8C-6DE4-F709-1D67-BEA3C01A0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21044"/>
              </p:ext>
            </p:extLst>
          </p:nvPr>
        </p:nvGraphicFramePr>
        <p:xfrm>
          <a:off x="9228827" y="417680"/>
          <a:ext cx="2143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7836" imgH="177723" progId="Equation.DSMT4">
                  <p:embed/>
                </p:oleObj>
              </mc:Choice>
              <mc:Fallback>
                <p:oleObj name="Equation" r:id="rId19" imgW="837836" imgH="177723" progId="Equation.DSMT4">
                  <p:embed/>
                  <p:pic>
                    <p:nvPicPr>
                      <p:cNvPr id="18" name="Object 53">
                        <a:extLst>
                          <a:ext uri="{FF2B5EF4-FFF2-40B4-BE49-F238E27FC236}">
                            <a16:creationId xmlns:a16="http://schemas.microsoft.com/office/drawing/2014/main" id="{AC919DD0-479B-FE0D-48D6-CB2CA4344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827" y="417680"/>
                        <a:ext cx="2143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4">
            <a:extLst>
              <a:ext uri="{FF2B5EF4-FFF2-40B4-BE49-F238E27FC236}">
                <a16:creationId xmlns:a16="http://schemas.microsoft.com/office/drawing/2014/main" id="{F8CB0523-C69A-C483-7E47-69D878F1B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39909"/>
              </p:ext>
            </p:extLst>
          </p:nvPr>
        </p:nvGraphicFramePr>
        <p:xfrm>
          <a:off x="7171427" y="95108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03200" progId="Equation.DSMT4">
                  <p:embed/>
                </p:oleObj>
              </mc:Choice>
              <mc:Fallback>
                <p:oleObj name="Equation" r:id="rId21" imgW="685800" imgH="203200" progId="Equation.DSMT4">
                  <p:embed/>
                  <p:pic>
                    <p:nvPicPr>
                      <p:cNvPr id="19" name="Object 54">
                        <a:extLst>
                          <a:ext uri="{FF2B5EF4-FFF2-40B4-BE49-F238E27FC236}">
                            <a16:creationId xmlns:a16="http://schemas.microsoft.com/office/drawing/2014/main" id="{8C8238A5-D254-D9C7-7CD4-35EF5F895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427" y="95108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5">
            <a:extLst>
              <a:ext uri="{FF2B5EF4-FFF2-40B4-BE49-F238E27FC236}">
                <a16:creationId xmlns:a16="http://schemas.microsoft.com/office/drawing/2014/main" id="{2C359F85-E68F-115D-B7C1-6E3BFF216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34294"/>
              </p:ext>
            </p:extLst>
          </p:nvPr>
        </p:nvGraphicFramePr>
        <p:xfrm>
          <a:off x="9433615" y="1005055"/>
          <a:ext cx="1395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20" name="Object 55">
                        <a:extLst>
                          <a:ext uri="{FF2B5EF4-FFF2-40B4-BE49-F238E27FC236}">
                            <a16:creationId xmlns:a16="http://schemas.microsoft.com/office/drawing/2014/main" id="{72062519-3697-8728-819F-C7D6030E8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15" y="1005055"/>
                        <a:ext cx="1395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6">
            <a:extLst>
              <a:ext uri="{FF2B5EF4-FFF2-40B4-BE49-F238E27FC236}">
                <a16:creationId xmlns:a16="http://schemas.microsoft.com/office/drawing/2014/main" id="{D73FDE90-4FBC-EEA5-CA70-5B78B20ED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99539"/>
              </p:ext>
            </p:extLst>
          </p:nvPr>
        </p:nvGraphicFramePr>
        <p:xfrm>
          <a:off x="2405840" y="5570007"/>
          <a:ext cx="56499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09800" imgH="279400" progId="Equation.DSMT4">
                  <p:embed/>
                </p:oleObj>
              </mc:Choice>
              <mc:Fallback>
                <p:oleObj name="Equation" r:id="rId24" imgW="2209800" imgH="279400" progId="Equation.DSMT4">
                  <p:embed/>
                  <p:pic>
                    <p:nvPicPr>
                      <p:cNvPr id="21" name="Object 56">
                        <a:extLst>
                          <a:ext uri="{FF2B5EF4-FFF2-40B4-BE49-F238E27FC236}">
                            <a16:creationId xmlns:a16="http://schemas.microsoft.com/office/drawing/2014/main" id="{7CA599F5-5975-366A-C8D0-15B6D00EA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840" y="5570007"/>
                        <a:ext cx="56499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>
            <a:extLst>
              <a:ext uri="{FF2B5EF4-FFF2-40B4-BE49-F238E27FC236}">
                <a16:creationId xmlns:a16="http://schemas.microsoft.com/office/drawing/2014/main" id="{977BB393-8262-6742-2A37-C177D0589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537" y="5459308"/>
            <a:ext cx="29382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This is the expression we started with!</a:t>
            </a:r>
          </a:p>
        </p:txBody>
      </p:sp>
      <p:graphicFrame>
        <p:nvGraphicFramePr>
          <p:cNvPr id="23" name="Object 58">
            <a:extLst>
              <a:ext uri="{FF2B5EF4-FFF2-40B4-BE49-F238E27FC236}">
                <a16:creationId xmlns:a16="http://schemas.microsoft.com/office/drawing/2014/main" id="{B29E402A-27CB-7BA8-A92B-60F478C35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11459"/>
              </p:ext>
            </p:extLst>
          </p:nvPr>
        </p:nvGraphicFramePr>
        <p:xfrm>
          <a:off x="5053707" y="4862399"/>
          <a:ext cx="536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69" imgH="139579" progId="Equation.DSMT4">
                  <p:embed/>
                </p:oleObj>
              </mc:Choice>
              <mc:Fallback>
                <p:oleObj name="Equation" r:id="rId26" imgW="266469" imgH="139579" progId="Equation.DSMT4">
                  <p:embed/>
                  <p:pic>
                    <p:nvPicPr>
                      <p:cNvPr id="24" name="Object 58">
                        <a:extLst>
                          <a:ext uri="{FF2B5EF4-FFF2-40B4-BE49-F238E27FC236}">
                            <a16:creationId xmlns:a16="http://schemas.microsoft.com/office/drawing/2014/main" id="{59A96176-6434-34DB-681F-465170961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707" y="4862399"/>
                        <a:ext cx="536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4">
            <a:extLst>
              <a:ext uri="{FF2B5EF4-FFF2-40B4-BE49-F238E27FC236}">
                <a16:creationId xmlns:a16="http://schemas.microsoft.com/office/drawing/2014/main" id="{0D3BEE55-8122-7216-56BE-B8284B5DA334}"/>
              </a:ext>
            </a:extLst>
          </p:cNvPr>
          <p:cNvSpPr>
            <a:spLocks/>
          </p:cNvSpPr>
          <p:nvPr/>
        </p:nvSpPr>
        <p:spPr bwMode="auto">
          <a:xfrm rot="16200000">
            <a:off x="5193407" y="3887674"/>
            <a:ext cx="228600" cy="1720850"/>
          </a:xfrm>
          <a:prstGeom prst="leftBrace">
            <a:avLst>
              <a:gd name="adj1" fmla="val 6945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" name="AutoShape 25">
            <a:extLst>
              <a:ext uri="{FF2B5EF4-FFF2-40B4-BE49-F238E27FC236}">
                <a16:creationId xmlns:a16="http://schemas.microsoft.com/office/drawing/2014/main" id="{A6B63E12-341A-F9EC-BA24-7068D193B897}"/>
              </a:ext>
            </a:extLst>
          </p:cNvPr>
          <p:cNvSpPr>
            <a:spLocks/>
          </p:cNvSpPr>
          <p:nvPr/>
        </p:nvSpPr>
        <p:spPr bwMode="auto">
          <a:xfrm rot="16200000">
            <a:off x="7693140" y="3681299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26" name="Object 59">
            <a:extLst>
              <a:ext uri="{FF2B5EF4-FFF2-40B4-BE49-F238E27FC236}">
                <a16:creationId xmlns:a16="http://schemas.microsoft.com/office/drawing/2014/main" id="{2169D4CC-F254-FD55-6DDF-51CB7F53E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5728"/>
              </p:ext>
            </p:extLst>
          </p:nvPr>
        </p:nvGraphicFramePr>
        <p:xfrm>
          <a:off x="7548677" y="4786199"/>
          <a:ext cx="6397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087" imgH="177569" progId="Equation.DSMT4">
                  <p:embed/>
                </p:oleObj>
              </mc:Choice>
              <mc:Fallback>
                <p:oleObj name="Equation" r:id="rId28" imgW="317087" imgH="177569" progId="Equation.DSMT4">
                  <p:embed/>
                  <p:pic>
                    <p:nvPicPr>
                      <p:cNvPr id="27" name="Object 59">
                        <a:extLst>
                          <a:ext uri="{FF2B5EF4-FFF2-40B4-BE49-F238E27FC236}">
                            <a16:creationId xmlns:a16="http://schemas.microsoft.com/office/drawing/2014/main" id="{883B7ED2-C316-C758-8385-9DA505A69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677" y="4786199"/>
                        <a:ext cx="6397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D8096C34-0913-7E21-D0DF-63B19A3F1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96913"/>
              </p:ext>
            </p:extLst>
          </p:nvPr>
        </p:nvGraphicFramePr>
        <p:xfrm>
          <a:off x="235999" y="2315432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0" imgW="393126" imgH="142917" progId="Photoshop.Image.7">
                  <p:embed/>
                </p:oleObj>
              </mc:Choice>
              <mc:Fallback>
                <p:oleObj name="Image" r:id="rId30" imgW="393126" imgH="142917" progId="Photoshop.Image.7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6D782E80-2B8A-2C3A-C5E7-A14814F03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99" y="2315432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E87FBEEF-4262-510C-097F-F6595C7EA0A0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326980" y="3110953"/>
            <a:ext cx="713454" cy="62129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A6B4100-4F8A-92E7-D8CF-73724D6F5802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75120" y="3129474"/>
            <a:ext cx="914373" cy="62129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EE63CC-FA5F-602A-3DB2-7B82F1B47AFF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989493" y="3121258"/>
            <a:ext cx="457789" cy="62129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071F832-98F0-A165-AE67-38F24EACA57C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495604" y="3109862"/>
            <a:ext cx="713454" cy="62129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E8463CE-F329-7D9C-17FE-350FFC55FAC6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254254" y="3129474"/>
            <a:ext cx="1350190" cy="621294"/>
          </a:xfrm>
          <a:prstGeom prst="rect">
            <a:avLst/>
          </a:prstGeom>
        </p:spPr>
      </p:pic>
      <p:sp>
        <p:nvSpPr>
          <p:cNvPr id="33" name="Text Box 21">
            <a:extLst>
              <a:ext uri="{FF2B5EF4-FFF2-40B4-BE49-F238E27FC236}">
                <a16:creationId xmlns:a16="http://schemas.microsoft.com/office/drawing/2014/main" id="{50E801DF-C1D8-2866-FC45-EE366D0E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109" y="3152500"/>
            <a:ext cx="2938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dirty="0">
                <a:solidFill>
                  <a:schemeClr val="accent1"/>
                </a:solidFill>
              </a:rPr>
              <a:t>Parts again! </a:t>
            </a:r>
          </a:p>
        </p:txBody>
      </p:sp>
    </p:spTree>
    <p:extLst>
      <p:ext uri="{BB962C8B-B14F-4D97-AF65-F5344CB8AC3E}">
        <p14:creationId xmlns:p14="http://schemas.microsoft.com/office/powerpoint/2010/main" val="118562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/>
      <p:bldP spid="8" grpId="0"/>
      <p:bldP spid="16" grpId="0" animBg="1"/>
      <p:bldP spid="22" grpId="0" autoUpdateAnimBg="0"/>
      <p:bldP spid="24" grpId="0" animBg="1"/>
      <p:bldP spid="25" grpId="0" animBg="1"/>
      <p:bldP spid="3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55D8E5D-6715-3058-169E-6254E0472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"/>
            <a:ext cx="21336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E40CC7C-3F65-15A9-1700-86AD27706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"/>
            <a:ext cx="2133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FE6B71-3999-BEAA-E80C-E20EE3132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21463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147354C5-B0A7-C492-31C8-31034333D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7475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xample:</a:t>
            </a:r>
          </a:p>
        </p:txBody>
      </p:sp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9D371E19-6532-0055-433D-39CA65E1D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609600"/>
          <a:ext cx="1981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79279" progId="Equation.DSMT4">
                  <p:embed/>
                </p:oleObj>
              </mc:Choice>
              <mc:Fallback>
                <p:oleObj name="Equation" r:id="rId2" imgW="774364" imgH="279279" progId="Equation.DSMT4">
                  <p:embed/>
                  <p:pic>
                    <p:nvPicPr>
                      <p:cNvPr id="17415" name="Object 24">
                        <a:extLst>
                          <a:ext uri="{FF2B5EF4-FFF2-40B4-BE49-F238E27FC236}">
                            <a16:creationId xmlns:a16="http://schemas.microsoft.com/office/drawing/2014/main" id="{1ADF04F0-F31A-54F7-B497-0314D9339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09600"/>
                        <a:ext cx="1981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7A09B31D-CADD-64F6-6362-739FAFDA7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53988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LIPET</a:t>
            </a:r>
          </a:p>
        </p:txBody>
      </p:sp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36E1AFA7-52DC-A818-FC1B-B9F01A73A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5807"/>
              </p:ext>
            </p:extLst>
          </p:nvPr>
        </p:nvGraphicFramePr>
        <p:xfrm>
          <a:off x="1568450" y="1447800"/>
          <a:ext cx="1992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79360" progId="Equation.DSMT4">
                  <p:embed/>
                </p:oleObj>
              </mc:Choice>
              <mc:Fallback>
                <p:oleObj name="Equation" r:id="rId4" imgW="799920" imgH="279360" progId="Equation.DSMT4">
                  <p:embed/>
                  <p:pic>
                    <p:nvPicPr>
                      <p:cNvPr id="17417" name="Object 25">
                        <a:extLst>
                          <a:ext uri="{FF2B5EF4-FFF2-40B4-BE49-F238E27FC236}">
                            <a16:creationId xmlns:a16="http://schemas.microsoft.com/office/drawing/2014/main" id="{20E03268-3897-F2DA-9571-9B438F02E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47800"/>
                        <a:ext cx="1992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3690E87D-284E-912B-4C24-CA4E81DDB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038600"/>
          <a:ext cx="2435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79279" progId="Equation.DSMT4">
                  <p:embed/>
                </p:oleObj>
              </mc:Choice>
              <mc:Fallback>
                <p:oleObj name="Equation" r:id="rId6" imgW="952087" imgH="279279" progId="Equation.DSMT4">
                  <p:embed/>
                  <p:pic>
                    <p:nvPicPr>
                      <p:cNvPr id="11" name="Object 26">
                        <a:extLst>
                          <a:ext uri="{FF2B5EF4-FFF2-40B4-BE49-F238E27FC236}">
                            <a16:creationId xmlns:a16="http://schemas.microsoft.com/office/drawing/2014/main" id="{F97170AA-9439-EAF1-8C5C-61BA7FCC9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24352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24">
            <a:extLst>
              <a:ext uri="{FF2B5EF4-FFF2-40B4-BE49-F238E27FC236}">
                <a16:creationId xmlns:a16="http://schemas.microsoft.com/office/drawing/2014/main" id="{6C9DB439-054C-DA61-F0F7-45BEF79F8EF0}"/>
              </a:ext>
            </a:extLst>
          </p:cNvPr>
          <p:cNvSpPr>
            <a:spLocks/>
          </p:cNvSpPr>
          <p:nvPr/>
        </p:nvSpPr>
        <p:spPr bwMode="auto">
          <a:xfrm>
            <a:off x="215900" y="1447800"/>
            <a:ext cx="546100" cy="2590800"/>
          </a:xfrm>
          <a:custGeom>
            <a:avLst/>
            <a:gdLst>
              <a:gd name="T0" fmla="*/ 2147483646 w 344"/>
              <a:gd name="T1" fmla="*/ 0 h 1632"/>
              <a:gd name="T2" fmla="*/ 2147483646 w 344"/>
              <a:gd name="T3" fmla="*/ 2147483646 h 1632"/>
              <a:gd name="T4" fmla="*/ 2147483646 w 344"/>
              <a:gd name="T5" fmla="*/ 2147483646 h 1632"/>
              <a:gd name="T6" fmla="*/ 0 60000 65536"/>
              <a:gd name="T7" fmla="*/ 0 60000 65536"/>
              <a:gd name="T8" fmla="*/ 0 60000 65536"/>
              <a:gd name="T9" fmla="*/ 0 w 344"/>
              <a:gd name="T10" fmla="*/ 0 h 1632"/>
              <a:gd name="T11" fmla="*/ 344 w 344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1632">
                <a:moveTo>
                  <a:pt x="344" y="0"/>
                </a:moveTo>
                <a:cubicBezTo>
                  <a:pt x="180" y="296"/>
                  <a:pt x="16" y="592"/>
                  <a:pt x="8" y="864"/>
                </a:cubicBezTo>
                <a:cubicBezTo>
                  <a:pt x="0" y="1136"/>
                  <a:pt x="148" y="1384"/>
                  <a:pt x="296" y="163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4CD75BB0-EE17-4677-8178-9AE93AEEF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4775200"/>
          <a:ext cx="5781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279400" progId="Equation.DSMT4">
                  <p:embed/>
                </p:oleObj>
              </mc:Choice>
              <mc:Fallback>
                <p:oleObj name="Equation" r:id="rId8" imgW="2260600" imgH="279400" progId="Equation.DSMT4">
                  <p:embed/>
                  <p:pic>
                    <p:nvPicPr>
                      <p:cNvPr id="13" name="Object 27">
                        <a:extLst>
                          <a:ext uri="{FF2B5EF4-FFF2-40B4-BE49-F238E27FC236}">
                            <a16:creationId xmlns:a16="http://schemas.microsoft.com/office/drawing/2014/main" id="{20789056-864C-0F4D-CFF7-78AC90144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775200"/>
                        <a:ext cx="57816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id="{D0310DAE-962C-0AFD-6070-E5C51280B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5481638"/>
          <a:ext cx="61023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19100" progId="Equation.DSMT4">
                  <p:embed/>
                </p:oleObj>
              </mc:Choice>
              <mc:Fallback>
                <p:oleObj name="Equation" r:id="rId10" imgW="2387600" imgH="419100" progId="Equation.DSMT4">
                  <p:embed/>
                  <p:pic>
                    <p:nvPicPr>
                      <p:cNvPr id="14" name="Object 28">
                        <a:extLst>
                          <a:ext uri="{FF2B5EF4-FFF2-40B4-BE49-F238E27FC236}">
                            <a16:creationId xmlns:a16="http://schemas.microsoft.com/office/drawing/2014/main" id="{3C97F4DE-11EF-C001-83D3-7CF7B5EB2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481638"/>
                        <a:ext cx="61023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id="{85FAD0D2-C369-D10D-9724-A433F5482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09800"/>
          <a:ext cx="370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800" imgH="279400" progId="Equation.DSMT4">
                  <p:embed/>
                </p:oleObj>
              </mc:Choice>
              <mc:Fallback>
                <p:oleObj name="Equation" r:id="rId12" imgW="1447800" imgH="279400" progId="Equation.DSMT4">
                  <p:embed/>
                  <p:pic>
                    <p:nvPicPr>
                      <p:cNvPr id="17422" name="Object 29">
                        <a:extLst>
                          <a:ext uri="{FF2B5EF4-FFF2-40B4-BE49-F238E27FC236}">
                            <a16:creationId xmlns:a16="http://schemas.microsoft.com/office/drawing/2014/main" id="{800D5E38-FC4C-B394-AA79-033BCFDBB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702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>
            <a:extLst>
              <a:ext uri="{FF2B5EF4-FFF2-40B4-BE49-F238E27FC236}">
                <a16:creationId xmlns:a16="http://schemas.microsoft.com/office/drawing/2014/main" id="{AFA0C5D9-7EF1-EC72-5A49-65F120D7A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1760" y="1676400"/>
            <a:ext cx="42672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6" name="Object 30">
            <a:extLst>
              <a:ext uri="{FF2B5EF4-FFF2-40B4-BE49-F238E27FC236}">
                <a16:creationId xmlns:a16="http://schemas.microsoft.com/office/drawing/2014/main" id="{851FE5F5-4FE1-1598-789C-3CB00DD99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7384"/>
              </p:ext>
            </p:extLst>
          </p:nvPr>
        </p:nvGraphicFramePr>
        <p:xfrm>
          <a:off x="5559260" y="1774825"/>
          <a:ext cx="1006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17424" name="Object 30">
                        <a:extLst>
                          <a:ext uri="{FF2B5EF4-FFF2-40B4-BE49-F238E27FC236}">
                            <a16:creationId xmlns:a16="http://schemas.microsoft.com/office/drawing/2014/main" id="{F789A7C6-D251-4B19-C958-D4A7194BF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260" y="1774825"/>
                        <a:ext cx="1006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1">
            <a:extLst>
              <a:ext uri="{FF2B5EF4-FFF2-40B4-BE49-F238E27FC236}">
                <a16:creationId xmlns:a16="http://schemas.microsoft.com/office/drawing/2014/main" id="{02486C68-71F5-5934-FC08-4E506F6FC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11377"/>
              </p:ext>
            </p:extLst>
          </p:nvPr>
        </p:nvGraphicFramePr>
        <p:xfrm>
          <a:off x="6910223" y="1831975"/>
          <a:ext cx="2078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177723" progId="Equation.DSMT4">
                  <p:embed/>
                </p:oleObj>
              </mc:Choice>
              <mc:Fallback>
                <p:oleObj name="Equation" r:id="rId16" imgW="812447" imgH="177723" progId="Equation.DSMT4">
                  <p:embed/>
                  <p:pic>
                    <p:nvPicPr>
                      <p:cNvPr id="17425" name="Object 31">
                        <a:extLst>
                          <a:ext uri="{FF2B5EF4-FFF2-40B4-BE49-F238E27FC236}">
                            <a16:creationId xmlns:a16="http://schemas.microsoft.com/office/drawing/2014/main" id="{064E70E2-0D1A-715C-7183-08E9FA8E3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223" y="1831975"/>
                        <a:ext cx="2078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2">
            <a:extLst>
              <a:ext uri="{FF2B5EF4-FFF2-40B4-BE49-F238E27FC236}">
                <a16:creationId xmlns:a16="http://schemas.microsoft.com/office/drawing/2014/main" id="{9E2632A2-92EC-F939-6A99-109A49F76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12319"/>
              </p:ext>
            </p:extLst>
          </p:nvPr>
        </p:nvGraphicFramePr>
        <p:xfrm>
          <a:off x="5406860" y="228600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200" progId="Equation.DSMT4">
                  <p:embed/>
                </p:oleObj>
              </mc:Choice>
              <mc:Fallback>
                <p:oleObj name="Equation" r:id="rId18" imgW="685800" imgH="203200" progId="Equation.DSMT4">
                  <p:embed/>
                  <p:pic>
                    <p:nvPicPr>
                      <p:cNvPr id="17426" name="Object 32">
                        <a:extLst>
                          <a:ext uri="{FF2B5EF4-FFF2-40B4-BE49-F238E27FC236}">
                            <a16:creationId xmlns:a16="http://schemas.microsoft.com/office/drawing/2014/main" id="{617B739A-D2C0-5A0C-E086-111A4CAE9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60" y="228600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3">
            <a:extLst>
              <a:ext uri="{FF2B5EF4-FFF2-40B4-BE49-F238E27FC236}">
                <a16:creationId xmlns:a16="http://schemas.microsoft.com/office/drawing/2014/main" id="{72ACF622-263C-1F10-1C61-CB9A7DC4A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02837"/>
              </p:ext>
            </p:extLst>
          </p:nvPr>
        </p:nvGraphicFramePr>
        <p:xfrm>
          <a:off x="7388060" y="2443163"/>
          <a:ext cx="172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139639" progId="Equation.DSMT4">
                  <p:embed/>
                </p:oleObj>
              </mc:Choice>
              <mc:Fallback>
                <p:oleObj name="Equation" r:id="rId20" imgW="672808" imgH="139639" progId="Equation.DSMT4">
                  <p:embed/>
                  <p:pic>
                    <p:nvPicPr>
                      <p:cNvPr id="17427" name="Object 33">
                        <a:extLst>
                          <a:ext uri="{FF2B5EF4-FFF2-40B4-BE49-F238E27FC236}">
                            <a16:creationId xmlns:a16="http://schemas.microsoft.com/office/drawing/2014/main" id="{DAEC5130-8427-A4BB-65B5-5CA387331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60" y="2443163"/>
                        <a:ext cx="17208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>
            <a:extLst>
              <a:ext uri="{FF2B5EF4-FFF2-40B4-BE49-F238E27FC236}">
                <a16:creationId xmlns:a16="http://schemas.microsoft.com/office/drawing/2014/main" id="{4531C759-5962-87F4-6193-CD9CD42CF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523" y="327025"/>
            <a:ext cx="42672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C6EE00E6-85B1-74E0-A220-602E27551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08777"/>
              </p:ext>
            </p:extLst>
          </p:nvPr>
        </p:nvGraphicFramePr>
        <p:xfrm>
          <a:off x="5681498" y="423863"/>
          <a:ext cx="10064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529" imgH="203112" progId="Equation.DSMT4">
                  <p:embed/>
                </p:oleObj>
              </mc:Choice>
              <mc:Fallback>
                <p:oleObj name="Equation" r:id="rId22" imgW="393529" imgH="203112" progId="Equation.DSMT4">
                  <p:embed/>
                  <p:pic>
                    <p:nvPicPr>
                      <p:cNvPr id="17429" name="Object 34">
                        <a:extLst>
                          <a:ext uri="{FF2B5EF4-FFF2-40B4-BE49-F238E27FC236}">
                            <a16:creationId xmlns:a16="http://schemas.microsoft.com/office/drawing/2014/main" id="{275030CC-4721-9731-F073-FCE7ED473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498" y="423863"/>
                        <a:ext cx="10064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83FC0337-BB3A-C01A-B8CF-93FC176C7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75967"/>
              </p:ext>
            </p:extLst>
          </p:nvPr>
        </p:nvGraphicFramePr>
        <p:xfrm>
          <a:off x="6994360" y="457200"/>
          <a:ext cx="2143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7836" imgH="177723" progId="Equation.DSMT4">
                  <p:embed/>
                </p:oleObj>
              </mc:Choice>
              <mc:Fallback>
                <p:oleObj name="Equation" r:id="rId23" imgW="837836" imgH="177723" progId="Equation.DSMT4">
                  <p:embed/>
                  <p:pic>
                    <p:nvPicPr>
                      <p:cNvPr id="17430" name="Object 35">
                        <a:extLst>
                          <a:ext uri="{FF2B5EF4-FFF2-40B4-BE49-F238E27FC236}">
                            <a16:creationId xmlns:a16="http://schemas.microsoft.com/office/drawing/2014/main" id="{1FCA979D-B02C-10E2-C1FB-7C2871337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60" y="457200"/>
                        <a:ext cx="2143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094C7077-CBF7-D12C-C31E-8A89A0CB0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85288"/>
              </p:ext>
            </p:extLst>
          </p:nvPr>
        </p:nvGraphicFramePr>
        <p:xfrm>
          <a:off x="5470360" y="990600"/>
          <a:ext cx="1754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17431" name="Object 36">
                        <a:extLst>
                          <a:ext uri="{FF2B5EF4-FFF2-40B4-BE49-F238E27FC236}">
                            <a16:creationId xmlns:a16="http://schemas.microsoft.com/office/drawing/2014/main" id="{25F8B282-E626-006F-1590-FE5882278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360" y="990600"/>
                        <a:ext cx="1754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636E22B3-D27E-241E-1C6C-3F68766E0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01057"/>
              </p:ext>
            </p:extLst>
          </p:nvPr>
        </p:nvGraphicFramePr>
        <p:xfrm>
          <a:off x="7656348" y="1044575"/>
          <a:ext cx="1395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626" imgH="177646" progId="Equation.DSMT4">
                  <p:embed/>
                </p:oleObj>
              </mc:Choice>
              <mc:Fallback>
                <p:oleObj name="Equation" r:id="rId26" imgW="545626" imgH="177646" progId="Equation.DSMT4">
                  <p:embed/>
                  <p:pic>
                    <p:nvPicPr>
                      <p:cNvPr id="17432" name="Object 37">
                        <a:extLst>
                          <a:ext uri="{FF2B5EF4-FFF2-40B4-BE49-F238E27FC236}">
                            <a16:creationId xmlns:a16="http://schemas.microsoft.com/office/drawing/2014/main" id="{C5705015-B3FC-B6FF-7117-97955460C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348" y="1044575"/>
                        <a:ext cx="1395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>
            <a:extLst>
              <a:ext uri="{FF2B5EF4-FFF2-40B4-BE49-F238E27FC236}">
                <a16:creationId xmlns:a16="http://schemas.microsoft.com/office/drawing/2014/main" id="{E29CFD03-B44B-0153-8349-629041329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4038600"/>
          <a:ext cx="5357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500" imgH="279400" progId="Equation.DSMT4">
                  <p:embed/>
                </p:oleObj>
              </mc:Choice>
              <mc:Fallback>
                <p:oleObj name="Equation" r:id="rId28" imgW="2095500" imgH="279400" progId="Equation.DSMT4">
                  <p:embed/>
                  <p:pic>
                    <p:nvPicPr>
                      <p:cNvPr id="17433" name="Object 38">
                        <a:extLst>
                          <a:ext uri="{FF2B5EF4-FFF2-40B4-BE49-F238E27FC236}">
                            <a16:creationId xmlns:a16="http://schemas.microsoft.com/office/drawing/2014/main" id="{48B517C5-D184-657B-F056-9EDE1DC55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038600"/>
                        <a:ext cx="53578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9">
            <a:extLst>
              <a:ext uri="{FF2B5EF4-FFF2-40B4-BE49-F238E27FC236}">
                <a16:creationId xmlns:a16="http://schemas.microsoft.com/office/drawing/2014/main" id="{D5DD386B-EFB4-5EFA-6C25-AEA7F5E62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3117850"/>
          <a:ext cx="66563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03500" imgH="330200" progId="Equation.DSMT4">
                  <p:embed/>
                </p:oleObj>
              </mc:Choice>
              <mc:Fallback>
                <p:oleObj name="Equation" r:id="rId30" imgW="2603500" imgH="330200" progId="Equation.DSMT4">
                  <p:embed/>
                  <p:pic>
                    <p:nvPicPr>
                      <p:cNvPr id="17434" name="Object 39">
                        <a:extLst>
                          <a:ext uri="{FF2B5EF4-FFF2-40B4-BE49-F238E27FC236}">
                            <a16:creationId xmlns:a16="http://schemas.microsoft.com/office/drawing/2014/main" id="{FA86B2CD-8F5D-6F16-DF45-533450F3B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117850"/>
                        <a:ext cx="66563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5D433293-95BD-54BE-C24D-A93704E342BC}"/>
              </a:ext>
            </a:extLst>
          </p:cNvPr>
          <p:cNvGrpSpPr>
            <a:grpSpLocks/>
          </p:cNvGrpSpPr>
          <p:nvPr/>
        </p:nvGrpSpPr>
        <p:grpSpPr bwMode="auto">
          <a:xfrm>
            <a:off x="7130470" y="4925429"/>
            <a:ext cx="4617416" cy="1668383"/>
            <a:chOff x="4876800" y="288531"/>
            <a:chExt cx="4617416" cy="2454669"/>
          </a:xfrm>
        </p:grpSpPr>
        <p:sp>
          <p:nvSpPr>
            <p:cNvPr id="28" name="Rectangle 12">
              <a:extLst>
                <a:ext uri="{FF2B5EF4-FFF2-40B4-BE49-F238E27FC236}">
                  <a16:creationId xmlns:a16="http://schemas.microsoft.com/office/drawing/2014/main" id="{D33EFD3F-CB8B-C4E6-3F2F-C9F91CBE0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288531"/>
              <a:ext cx="4617416" cy="2454669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9" name="Text Box 13">
              <a:extLst>
                <a:ext uri="{FF2B5EF4-FFF2-40B4-BE49-F238E27FC236}">
                  <a16:creationId xmlns:a16="http://schemas.microsoft.com/office/drawing/2014/main" id="{331E896E-EAE4-E5C7-6C05-16990181D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914" y="435835"/>
              <a:ext cx="4229165" cy="122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This is called “ the wrap around integral.”</a:t>
              </a: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F5749582-2E6B-BE11-7218-BCECAFCEA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013" y="1421923"/>
              <a:ext cx="4371203" cy="122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It works when both factors integrate and differentiate forever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059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1</TotalTime>
  <Words>349</Words>
  <Application>Microsoft Office PowerPoint</Application>
  <PresentationFormat>Widescreen</PresentationFormat>
  <Paragraphs>8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2</cp:revision>
  <dcterms:created xsi:type="dcterms:W3CDTF">2022-06-05T19:04:41Z</dcterms:created>
  <dcterms:modified xsi:type="dcterms:W3CDTF">2025-12-01T21:25:01Z</dcterms:modified>
</cp:coreProperties>
</file>